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6D9B0" w14:textId="77777777" w:rsidR="00073C7F" w:rsidRPr="00CE07CE" w:rsidRDefault="00073C7F" w:rsidP="00073C7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szCs w:val="28"/>
          <w:lang w:eastAsia="ru-RU"/>
        </w:rPr>
      </w:pPr>
      <w:r w:rsidRPr="003A0831">
        <w:rPr>
          <w:rFonts w:eastAsia="Times New Roman"/>
          <w:szCs w:val="28"/>
          <w:lang w:eastAsia="ru-RU"/>
        </w:rPr>
        <w:t>Министерство науки и высшего образования Российской Федерации</w:t>
      </w:r>
    </w:p>
    <w:p w14:paraId="29FA14C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79FD1F83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Институт машиностроения, материалов и транспорта</w:t>
      </w:r>
    </w:p>
    <w:p w14:paraId="7EAEEE6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17FC00F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9BCE136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1E18AF4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4092EC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F53748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1FAA7E1E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6AB51046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3F3E434B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2A8635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20F9062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C6E13C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75F9C50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A08BAE5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BF6A7C1" w14:textId="77777777" w:rsidR="00073C7F" w:rsidRPr="00E202DC" w:rsidRDefault="00073C7F" w:rsidP="00073C7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>КУРСОВОЙ ПРОЕКТ</w:t>
      </w:r>
    </w:p>
    <w:p w14:paraId="108E524F" w14:textId="375304FB" w:rsidR="00073C7F" w:rsidRPr="00E202DC" w:rsidRDefault="00211A11" w:rsidP="00073C7F">
      <w:pPr>
        <w:spacing w:line="480" w:lineRule="auto"/>
        <w:ind w:firstLine="0"/>
        <w:jc w:val="center"/>
        <w:rPr>
          <w:b/>
          <w:bCs/>
          <w:szCs w:val="28"/>
        </w:rPr>
      </w:pPr>
      <w:r>
        <w:rPr>
          <w:b/>
          <w:bCs/>
          <w:szCs w:val="28"/>
        </w:rPr>
        <w:t>Разработка</w:t>
      </w:r>
      <w:r w:rsidR="0057690B">
        <w:rPr>
          <w:b/>
          <w:bCs/>
          <w:szCs w:val="28"/>
        </w:rPr>
        <w:t xml:space="preserve"> платы управления </w:t>
      </w:r>
      <w:r w:rsidR="00C17052">
        <w:rPr>
          <w:b/>
          <w:bCs/>
          <w:szCs w:val="28"/>
        </w:rPr>
        <w:t xml:space="preserve">шаговыми двигателями </w:t>
      </w:r>
      <w:r w:rsidR="0057690B">
        <w:rPr>
          <w:b/>
          <w:bCs/>
          <w:szCs w:val="28"/>
        </w:rPr>
        <w:t>станка с ЧПУ</w:t>
      </w:r>
    </w:p>
    <w:p w14:paraId="5A9C332B" w14:textId="6EB12F77" w:rsidR="00073C7F" w:rsidRDefault="00073C7F" w:rsidP="002D5F75">
      <w:pPr>
        <w:ind w:firstLine="0"/>
        <w:jc w:val="center"/>
        <w:rPr>
          <w:szCs w:val="28"/>
        </w:rPr>
      </w:pPr>
      <w:r>
        <w:rPr>
          <w:szCs w:val="28"/>
        </w:rPr>
        <w:t>по дисциплине «</w:t>
      </w:r>
      <w:r w:rsidR="002D5F75">
        <w:rPr>
          <w:spacing w:val="-4"/>
          <w:szCs w:val="28"/>
        </w:rPr>
        <w:t>Современные методы автоматизированного</w:t>
      </w:r>
      <w:r w:rsidR="002D5F75">
        <w:rPr>
          <w:spacing w:val="-4"/>
          <w:szCs w:val="28"/>
        </w:rPr>
        <w:br/>
        <w:t>проектирования электронных узлов роботов</w:t>
      </w:r>
      <w:r>
        <w:rPr>
          <w:spacing w:val="-4"/>
          <w:szCs w:val="28"/>
        </w:rPr>
        <w:t>»</w:t>
      </w:r>
    </w:p>
    <w:p w14:paraId="3563ED6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5989BFB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5AA4D229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001F50E8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4C6F77DF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6B568A91" w14:textId="77777777" w:rsidR="00073C7F" w:rsidRDefault="00073C7F" w:rsidP="00073C7F">
      <w:pPr>
        <w:spacing w:line="240" w:lineRule="auto"/>
        <w:ind w:firstLine="0"/>
        <w:jc w:val="center"/>
        <w:rPr>
          <w:szCs w:val="28"/>
        </w:rPr>
      </w:pPr>
    </w:p>
    <w:p w14:paraId="720EBBC2" w14:textId="77777777" w:rsidR="00073C7F" w:rsidRDefault="00073C7F" w:rsidP="00073C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Выполнил</w:t>
      </w:r>
    </w:p>
    <w:p w14:paraId="3A45EEA6" w14:textId="529BC25F" w:rsidR="00073C7F" w:rsidRDefault="00073C7F" w:rsidP="00073C7F">
      <w:pPr>
        <w:spacing w:line="480" w:lineRule="auto"/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Паньков И.</w:t>
      </w:r>
      <w:r w:rsidR="00ED2F0D" w:rsidRPr="00ED2F0D">
        <w:rPr>
          <w:spacing w:val="-60"/>
          <w:szCs w:val="28"/>
        </w:rPr>
        <w:t xml:space="preserve"> </w:t>
      </w:r>
      <w:r>
        <w:rPr>
          <w:szCs w:val="28"/>
        </w:rPr>
        <w:t>С.</w:t>
      </w:r>
    </w:p>
    <w:p w14:paraId="27E122CF" w14:textId="77777777" w:rsidR="00073C7F" w:rsidRDefault="00073C7F" w:rsidP="00073C7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Руководитель</w:t>
      </w:r>
    </w:p>
    <w:p w14:paraId="03012423" w14:textId="1DB83509" w:rsidR="00073C7F" w:rsidRDefault="002E09B2" w:rsidP="00073C7F">
      <w:pPr>
        <w:ind w:firstLine="0"/>
        <w:jc w:val="left"/>
        <w:rPr>
          <w:szCs w:val="28"/>
        </w:rPr>
      </w:pPr>
      <w:r>
        <w:rPr>
          <w:szCs w:val="28"/>
        </w:rPr>
        <w:t>ведущий инженер-электроник</w:t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</w:r>
      <w:r w:rsidR="00073C7F">
        <w:rPr>
          <w:szCs w:val="28"/>
        </w:rPr>
        <w:tab/>
        <w:t>Капустин Д.</w:t>
      </w:r>
      <w:r w:rsidR="00ED2F0D" w:rsidRPr="00ED2F0D">
        <w:rPr>
          <w:spacing w:val="-60"/>
          <w:szCs w:val="28"/>
        </w:rPr>
        <w:t xml:space="preserve"> </w:t>
      </w:r>
      <w:r w:rsidR="00073C7F">
        <w:rPr>
          <w:szCs w:val="28"/>
        </w:rPr>
        <w:t>А.</w:t>
      </w:r>
    </w:p>
    <w:p w14:paraId="5DD40A63" w14:textId="6FF1918F" w:rsidR="00073C7F" w:rsidRDefault="00073C7F" w:rsidP="00073C7F">
      <w:pPr>
        <w:ind w:firstLine="0"/>
        <w:jc w:val="left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«</w:t>
      </w:r>
      <w:r w:rsidRPr="00324DC9">
        <w:rPr>
          <w:spacing w:val="-40"/>
          <w:szCs w:val="28"/>
        </w:rPr>
        <w:t>__</w:t>
      </w:r>
      <w:r w:rsidRPr="00324DC9">
        <w:rPr>
          <w:szCs w:val="28"/>
        </w:rPr>
        <w:t>_</w:t>
      </w:r>
      <w:r>
        <w:rPr>
          <w:szCs w:val="28"/>
        </w:rPr>
        <w:t>» _______ 20</w:t>
      </w:r>
      <w:r w:rsidRPr="00271D9D">
        <w:rPr>
          <w:szCs w:val="28"/>
        </w:rPr>
        <w:t>2</w:t>
      </w:r>
      <w:r w:rsidR="0057690B">
        <w:rPr>
          <w:szCs w:val="28"/>
        </w:rPr>
        <w:t>1</w:t>
      </w:r>
      <w:r>
        <w:rPr>
          <w:szCs w:val="28"/>
        </w:rPr>
        <w:t xml:space="preserve"> г.</w:t>
      </w:r>
    </w:p>
    <w:p w14:paraId="2A9F503C" w14:textId="77777777" w:rsidR="00073C7F" w:rsidRDefault="00073C7F" w:rsidP="00073C7F">
      <w:pPr>
        <w:ind w:firstLine="0"/>
        <w:jc w:val="center"/>
        <w:rPr>
          <w:szCs w:val="28"/>
        </w:rPr>
      </w:pPr>
    </w:p>
    <w:p w14:paraId="3CD5D73A" w14:textId="77777777" w:rsidR="00073C7F" w:rsidRDefault="00073C7F" w:rsidP="00073C7F">
      <w:pPr>
        <w:ind w:firstLine="0"/>
        <w:jc w:val="center"/>
        <w:rPr>
          <w:szCs w:val="28"/>
        </w:rPr>
      </w:pPr>
    </w:p>
    <w:p w14:paraId="72AEA635" w14:textId="77777777" w:rsidR="00073C7F" w:rsidRDefault="00073C7F" w:rsidP="00073C7F">
      <w:pPr>
        <w:ind w:firstLine="0"/>
        <w:jc w:val="center"/>
        <w:rPr>
          <w:szCs w:val="28"/>
        </w:rPr>
      </w:pPr>
    </w:p>
    <w:p w14:paraId="312B2CCD" w14:textId="77777777" w:rsidR="00073C7F" w:rsidRDefault="00073C7F" w:rsidP="00073C7F">
      <w:pPr>
        <w:ind w:firstLine="0"/>
        <w:jc w:val="center"/>
        <w:rPr>
          <w:szCs w:val="28"/>
        </w:rPr>
      </w:pPr>
    </w:p>
    <w:p w14:paraId="60627D87" w14:textId="77777777" w:rsidR="00073C7F" w:rsidRDefault="00073C7F" w:rsidP="00073C7F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3ED75EFB" w:rsidR="005A28C7" w:rsidRPr="009E6922" w:rsidRDefault="00073C7F" w:rsidP="00073C7F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Pr="009E6922">
        <w:rPr>
          <w:szCs w:val="28"/>
        </w:rPr>
        <w:t>2</w:t>
      </w:r>
      <w:r w:rsidR="0097567F">
        <w:rPr>
          <w:szCs w:val="28"/>
        </w:rPr>
        <w:t>1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Pr="00331A2E" w:rsidRDefault="005A28C7" w:rsidP="00D174D0">
          <w:pPr>
            <w:pStyle w:val="af5"/>
            <w:numPr>
              <w:ilvl w:val="0"/>
              <w:numId w:val="0"/>
            </w:numPr>
            <w:jc w:val="center"/>
          </w:pPr>
          <w:r w:rsidRPr="00331A2E">
            <w:t>СОДЕРЖАНИЕ</w:t>
          </w:r>
        </w:p>
        <w:p w14:paraId="4058452C" w14:textId="70F76E97" w:rsidR="00C17052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71073386" w:history="1">
            <w:r w:rsidR="00C17052" w:rsidRPr="006301D4">
              <w:rPr>
                <w:rStyle w:val="af"/>
              </w:rPr>
              <w:t>ВВЕДЕНИЕ</w:t>
            </w:r>
            <w:r w:rsidR="00C17052">
              <w:rPr>
                <w:webHidden/>
              </w:rPr>
              <w:tab/>
            </w:r>
            <w:r w:rsidR="00C17052">
              <w:rPr>
                <w:webHidden/>
              </w:rPr>
              <w:fldChar w:fldCharType="begin"/>
            </w:r>
            <w:r w:rsidR="00C17052">
              <w:rPr>
                <w:webHidden/>
              </w:rPr>
              <w:instrText xml:space="preserve"> PAGEREF _Toc71073386 \h </w:instrText>
            </w:r>
            <w:r w:rsidR="00C17052">
              <w:rPr>
                <w:webHidden/>
              </w:rPr>
            </w:r>
            <w:r w:rsidR="00C17052">
              <w:rPr>
                <w:webHidden/>
              </w:rPr>
              <w:fldChar w:fldCharType="separate"/>
            </w:r>
            <w:r w:rsidR="00C17052">
              <w:rPr>
                <w:webHidden/>
              </w:rPr>
              <w:t>3</w:t>
            </w:r>
            <w:r w:rsidR="00C17052">
              <w:rPr>
                <w:webHidden/>
              </w:rPr>
              <w:fldChar w:fldCharType="end"/>
            </w:r>
          </w:hyperlink>
        </w:p>
        <w:p w14:paraId="156277F6" w14:textId="7820907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87" w:history="1">
            <w:r w:rsidRPr="006301D4">
              <w:rPr>
                <w:rStyle w:val="af"/>
              </w:rPr>
              <w:t>1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Цели и задач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7DA0DD13" w14:textId="0FA5F072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88" w:history="1">
            <w:r w:rsidRPr="006301D4">
              <w:rPr>
                <w:rStyle w:val="af"/>
              </w:rPr>
              <w:t>2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 xml:space="preserve">Микроконтроллер </w:t>
            </w:r>
            <w:r w:rsidRPr="006301D4">
              <w:rPr>
                <w:rStyle w:val="af"/>
                <w:lang w:val="en-US"/>
              </w:rPr>
              <w:t>STM32F407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1F4E1166" w14:textId="359E25F3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89" w:history="1">
            <w:r w:rsidRPr="006301D4">
              <w:rPr>
                <w:rStyle w:val="af"/>
                <w:noProof/>
              </w:rPr>
              <w:t>2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FE3453" w14:textId="116BD442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0" w:history="1">
            <w:r w:rsidRPr="006301D4">
              <w:rPr>
                <w:rStyle w:val="af"/>
              </w:rPr>
              <w:t>3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Понижающий преобразователь напряжения TPSM84209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14:paraId="032A0576" w14:textId="2A85C824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1" w:history="1">
            <w:r w:rsidRPr="006301D4">
              <w:rPr>
                <w:rStyle w:val="af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2020E8" w14:textId="0F63D90A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2" w:history="1">
            <w:r w:rsidRPr="006301D4">
              <w:rPr>
                <w:rStyle w:val="af"/>
              </w:rPr>
              <w:t>4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Защитная микросхема TPS2640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14:paraId="319B6875" w14:textId="0CD696C5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3" w:history="1">
            <w:r w:rsidRPr="006301D4">
              <w:rPr>
                <w:rStyle w:val="af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032AF2" w14:textId="2023E1BC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4" w:history="1">
            <w:r w:rsidRPr="006301D4">
              <w:rPr>
                <w:rStyle w:val="af"/>
              </w:rPr>
              <w:t>5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 xml:space="preserve">Приёмопередатчик интерфейса </w:t>
            </w:r>
            <w:r w:rsidRPr="006301D4">
              <w:rPr>
                <w:rStyle w:val="af"/>
                <w:lang w:val="en-US"/>
              </w:rPr>
              <w:t>RS-232 MAX3232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14:paraId="3E93429B" w14:textId="2A3E1AFD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5" w:history="1">
            <w:r w:rsidRPr="006301D4">
              <w:rPr>
                <w:rStyle w:val="af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Основные особ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6F1318" w14:textId="18B791A8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6" w:history="1">
            <w:r w:rsidRPr="006301D4">
              <w:rPr>
                <w:rStyle w:val="af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Предназначение выводов интегральной микро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3C50F0" w14:textId="25D1189B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397" w:history="1">
            <w:r w:rsidRPr="006301D4">
              <w:rPr>
                <w:rStyle w:val="af"/>
              </w:rPr>
              <w:t>6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Описание работы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39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14:paraId="26FA037F" w14:textId="5BC4F179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8" w:history="1">
            <w:r w:rsidRPr="006301D4">
              <w:rPr>
                <w:rStyle w:val="af"/>
                <w:noProof/>
              </w:rPr>
              <w:t>6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Питание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64DFB9" w14:textId="02B9E462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399" w:history="1">
            <w:r w:rsidRPr="006301D4">
              <w:rPr>
                <w:rStyle w:val="af"/>
                <w:noProof/>
              </w:rPr>
              <w:t>6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Электрическая</w:t>
            </w:r>
            <w:r w:rsidRPr="006301D4">
              <w:rPr>
                <w:rStyle w:val="af"/>
                <w:noProof/>
                <w:lang w:val="en-US"/>
              </w:rPr>
              <w:t xml:space="preserve"> </w:t>
            </w:r>
            <w:r w:rsidRPr="006301D4">
              <w:rPr>
                <w:rStyle w:val="af"/>
                <w:noProof/>
              </w:rPr>
              <w:t>защита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E7AC14" w14:textId="4D93EFBD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0" w:history="1">
            <w:r w:rsidRPr="006301D4">
              <w:rPr>
                <w:rStyle w:val="af"/>
                <w:noProof/>
              </w:rPr>
              <w:t>6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Электростатическая защита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C13603" w14:textId="5FFDD4DD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1" w:history="1">
            <w:r w:rsidRPr="006301D4">
              <w:rPr>
                <w:rStyle w:val="af"/>
              </w:rPr>
              <w:t>7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</w:rPr>
              <w:t>Расчёт стоимости производства устройст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14:paraId="3141D427" w14:textId="4F3473FB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2" w:history="1">
            <w:r w:rsidRPr="006301D4">
              <w:rPr>
                <w:rStyle w:val="af"/>
                <w:noProof/>
              </w:rPr>
              <w:t>7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Стоимость производства печатной пл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74A573" w14:textId="7F6D2BB9" w:rsidR="00C17052" w:rsidRDefault="00C17052">
          <w:pPr>
            <w:pStyle w:val="21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1073403" w:history="1">
            <w:r w:rsidRPr="006301D4">
              <w:rPr>
                <w:rStyle w:val="af"/>
                <w:noProof/>
              </w:rPr>
              <w:t>7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6301D4">
              <w:rPr>
                <w:rStyle w:val="af"/>
                <w:noProof/>
              </w:rPr>
              <w:t>Стоимость закупки компон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1073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FBF8FB" w14:textId="2836EA68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4" w:history="1">
            <w:r w:rsidRPr="006301D4">
              <w:rPr>
                <w:rStyle w:val="af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14:paraId="2B8B849C" w14:textId="61CD52CE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5" w:history="1">
            <w:r w:rsidRPr="006301D4">
              <w:rPr>
                <w:rStyle w:val="af"/>
              </w:rPr>
              <w:t>С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14:paraId="226B1CD4" w14:textId="776DF6E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6" w:history="1">
            <w:r w:rsidRPr="006301D4">
              <w:rPr>
                <w:rStyle w:val="af"/>
              </w:rPr>
              <w:t>Приложение А Схема электрическая функцион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14:paraId="023DC7C9" w14:textId="45F7B10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7" w:history="1">
            <w:r w:rsidRPr="006301D4">
              <w:rPr>
                <w:rStyle w:val="af"/>
              </w:rPr>
              <w:t>Приложение Б Схема электрическая принципиальна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14:paraId="17262A89" w14:textId="6A47398D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8" w:history="1">
            <w:r w:rsidRPr="006301D4">
              <w:rPr>
                <w:rStyle w:val="af"/>
              </w:rPr>
              <w:t>Приложение В 3</w:t>
            </w:r>
            <w:r w:rsidRPr="006301D4">
              <w:rPr>
                <w:rStyle w:val="af"/>
                <w:lang w:val="en-US"/>
              </w:rPr>
              <w:t>D</w:t>
            </w:r>
            <w:r w:rsidRPr="006301D4">
              <w:rPr>
                <w:rStyle w:val="af"/>
              </w:rPr>
              <w:t>-модель печатной пла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14:paraId="2E3A8C4F" w14:textId="7D2E81F7" w:rsidR="00C17052" w:rsidRDefault="00C17052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71073409" w:history="1">
            <w:r w:rsidRPr="006301D4">
              <w:rPr>
                <w:rStyle w:val="af"/>
              </w:rPr>
              <w:t>Приложение Г Список электронных компонент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7107340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2</w:t>
            </w:r>
            <w:r>
              <w:rPr>
                <w:webHidden/>
              </w:rPr>
              <w:fldChar w:fldCharType="end"/>
            </w:r>
          </w:hyperlink>
        </w:p>
        <w:p w14:paraId="62886FD6" w14:textId="17258892" w:rsidR="005A08FA" w:rsidRPr="005A08FA" w:rsidRDefault="005A28C7" w:rsidP="005A08FA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</w:p>
      </w:sdtContent>
    </w:sdt>
    <w:p w14:paraId="32A5B16E" w14:textId="1994A533" w:rsidR="005A08FA" w:rsidRDefault="005A08FA" w:rsidP="005A08FA">
      <w:r>
        <w:br w:type="page"/>
      </w:r>
    </w:p>
    <w:p w14:paraId="0B0A48F3" w14:textId="3E4C19B1" w:rsidR="002910C4" w:rsidRDefault="00A73192" w:rsidP="00D174D0">
      <w:pPr>
        <w:pStyle w:val="10"/>
        <w:numPr>
          <w:ilvl w:val="0"/>
          <w:numId w:val="0"/>
        </w:numPr>
        <w:jc w:val="center"/>
      </w:pPr>
      <w:bookmarkStart w:id="0" w:name="_Toc71073386"/>
      <w:r>
        <w:lastRenderedPageBreak/>
        <w:t>ВВЕДЕНИЕ</w:t>
      </w:r>
      <w:bookmarkEnd w:id="0"/>
    </w:p>
    <w:p w14:paraId="088277C4" w14:textId="77777777" w:rsidR="007A2DD9" w:rsidRPr="007A2DD9" w:rsidRDefault="007A2DD9" w:rsidP="007A2DD9"/>
    <w:p w14:paraId="5528A9DA" w14:textId="4E409AE6" w:rsidR="00513A94" w:rsidRDefault="003B6013" w:rsidP="00B75FAD">
      <w:r>
        <w:fldChar w:fldCharType="begin"/>
      </w:r>
      <w:r>
        <w:instrText xml:space="preserve"> MACROBUTTON MTEditEquationSection2 </w:instrText>
      </w:r>
      <w:r w:rsidRPr="003B6013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513A94">
        <w:br w:type="page"/>
      </w:r>
    </w:p>
    <w:p w14:paraId="072CBF2B" w14:textId="0A9F175C" w:rsidR="0018431C" w:rsidRDefault="00B273D9" w:rsidP="00D174D0">
      <w:pPr>
        <w:pStyle w:val="10"/>
      </w:pPr>
      <w:bookmarkStart w:id="1" w:name="_Toc71073387"/>
      <w:r>
        <w:lastRenderedPageBreak/>
        <w:t>Цели и задачи</w:t>
      </w:r>
      <w:bookmarkEnd w:id="1"/>
    </w:p>
    <w:p w14:paraId="593C6025" w14:textId="0859B140" w:rsidR="002742E7" w:rsidRPr="002E7B73" w:rsidRDefault="002742E7" w:rsidP="002742E7">
      <w:pPr>
        <w:rPr>
          <w:szCs w:val="28"/>
        </w:rPr>
      </w:pPr>
      <w:r w:rsidRPr="00FC4864">
        <w:rPr>
          <w:szCs w:val="28"/>
        </w:rPr>
        <w:t xml:space="preserve">Целью работы является приобретение основных навыков проектирования </w:t>
      </w:r>
      <w:r w:rsidR="00052A18">
        <w:rPr>
          <w:szCs w:val="28"/>
        </w:rPr>
        <w:t>печатных плат под управлением микроконтроллера</w:t>
      </w:r>
      <w:r w:rsidRPr="00FC4864">
        <w:rPr>
          <w:szCs w:val="28"/>
        </w:rPr>
        <w:t xml:space="preserve">: составление </w:t>
      </w:r>
      <w:r>
        <w:rPr>
          <w:szCs w:val="28"/>
        </w:rPr>
        <w:t>электрической</w:t>
      </w:r>
      <w:r w:rsidRPr="00FC4864">
        <w:rPr>
          <w:szCs w:val="28"/>
        </w:rPr>
        <w:t xml:space="preserve"> схе</w:t>
      </w:r>
      <w:r>
        <w:rPr>
          <w:szCs w:val="28"/>
        </w:rPr>
        <w:t>м</w:t>
      </w:r>
      <w:r w:rsidRPr="00FC4864">
        <w:rPr>
          <w:szCs w:val="28"/>
        </w:rPr>
        <w:t xml:space="preserve">ы устройства, подбор и расчёт </w:t>
      </w:r>
      <w:r>
        <w:rPr>
          <w:szCs w:val="28"/>
        </w:rPr>
        <w:t xml:space="preserve">электронных </w:t>
      </w:r>
      <w:r w:rsidRPr="00FC4864">
        <w:rPr>
          <w:szCs w:val="28"/>
        </w:rPr>
        <w:t>компонентов,</w:t>
      </w:r>
      <w:r>
        <w:rPr>
          <w:szCs w:val="28"/>
        </w:rPr>
        <w:t xml:space="preserve"> трассировка печатной платы и расчёт стоимости </w:t>
      </w:r>
      <w:r w:rsidR="006F7422">
        <w:rPr>
          <w:szCs w:val="28"/>
        </w:rPr>
        <w:t>устройства</w:t>
      </w:r>
      <w:r w:rsidRPr="00FC4864">
        <w:rPr>
          <w:szCs w:val="28"/>
        </w:rPr>
        <w:t>.</w:t>
      </w:r>
      <w:r w:rsidRPr="008572D8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</w:p>
    <w:p w14:paraId="7C4145F4" w14:textId="5E41D441" w:rsidR="002742E7" w:rsidRPr="003F67CD" w:rsidRDefault="002742E7" w:rsidP="002742E7">
      <w:pPr>
        <w:rPr>
          <w:szCs w:val="28"/>
        </w:rPr>
      </w:pPr>
      <w:r>
        <w:t xml:space="preserve">Задача состоит в </w:t>
      </w:r>
      <w:r>
        <w:rPr>
          <w:szCs w:val="28"/>
        </w:rPr>
        <w:t xml:space="preserve">разработке </w:t>
      </w:r>
      <w:r w:rsidR="006F7422">
        <w:rPr>
          <w:szCs w:val="28"/>
        </w:rPr>
        <w:t>платы управления шаговыми двигателями станка с числовым программным управлением (ЧПУ)</w:t>
      </w:r>
      <w:r>
        <w:rPr>
          <w:szCs w:val="28"/>
        </w:rPr>
        <w:t xml:space="preserve"> на базе </w:t>
      </w:r>
      <w:r w:rsidR="00BC399D">
        <w:rPr>
          <w:szCs w:val="28"/>
        </w:rPr>
        <w:t xml:space="preserve">микроконтроллера </w:t>
      </w:r>
      <w:r w:rsidR="00BC399D">
        <w:rPr>
          <w:szCs w:val="28"/>
          <w:lang w:val="en-US"/>
        </w:rPr>
        <w:t>STM</w:t>
      </w:r>
      <w:r w:rsidR="00BC399D" w:rsidRPr="00BC399D">
        <w:rPr>
          <w:szCs w:val="28"/>
        </w:rPr>
        <w:t>32</w:t>
      </w:r>
      <w:r w:rsidR="00BC399D">
        <w:rPr>
          <w:szCs w:val="28"/>
          <w:lang w:val="en-US"/>
        </w:rPr>
        <w:t>F</w:t>
      </w:r>
      <w:r w:rsidR="00BC399D" w:rsidRPr="00BC399D">
        <w:rPr>
          <w:szCs w:val="28"/>
        </w:rPr>
        <w:t>407</w:t>
      </w:r>
      <w:r>
        <w:rPr>
          <w:szCs w:val="28"/>
        </w:rPr>
        <w:t>.</w:t>
      </w:r>
      <w:r w:rsidR="00BC399D" w:rsidRPr="00BC399D">
        <w:rPr>
          <w:szCs w:val="28"/>
        </w:rPr>
        <w:t xml:space="preserve"> </w:t>
      </w:r>
      <w:r w:rsidR="00BC399D">
        <w:rPr>
          <w:szCs w:val="28"/>
        </w:rPr>
        <w:t xml:space="preserve">На плате также должны быть предусмотрены </w:t>
      </w:r>
      <w:r w:rsidR="00830239">
        <w:rPr>
          <w:szCs w:val="28"/>
        </w:rPr>
        <w:t xml:space="preserve">разъём для питания устройства от источника напряжения 24 В, </w:t>
      </w:r>
      <w:r w:rsidR="000733A1">
        <w:rPr>
          <w:szCs w:val="28"/>
        </w:rPr>
        <w:t>преобразователь напряжения для понижения напряжения питания до</w:t>
      </w:r>
      <w:r w:rsidR="00957F1A">
        <w:rPr>
          <w:szCs w:val="28"/>
        </w:rPr>
        <w:t xml:space="preserve"> уровня,</w:t>
      </w:r>
      <w:r w:rsidR="000733A1">
        <w:rPr>
          <w:szCs w:val="28"/>
        </w:rPr>
        <w:t xml:space="preserve"> </w:t>
      </w:r>
      <w:r w:rsidR="004640F5">
        <w:rPr>
          <w:szCs w:val="28"/>
        </w:rPr>
        <w:t>необходимого для питания</w:t>
      </w:r>
      <w:r w:rsidR="000733A1">
        <w:rPr>
          <w:szCs w:val="28"/>
        </w:rPr>
        <w:t xml:space="preserve"> </w:t>
      </w:r>
      <w:r w:rsidR="004640F5">
        <w:rPr>
          <w:szCs w:val="28"/>
        </w:rPr>
        <w:t>микроконтроллера</w:t>
      </w:r>
      <w:r w:rsidR="000733A1">
        <w:rPr>
          <w:szCs w:val="28"/>
        </w:rPr>
        <w:t xml:space="preserve">, </w:t>
      </w:r>
      <w:r w:rsidR="00F172C5">
        <w:rPr>
          <w:szCs w:val="28"/>
        </w:rPr>
        <w:t>разъёмы для трёх плат контроллеров шаговых двигателей, разъёмы для концевых выключателей</w:t>
      </w:r>
      <w:r w:rsidR="00957F1A">
        <w:rPr>
          <w:szCs w:val="28"/>
        </w:rPr>
        <w:t xml:space="preserve"> (по два на каждую из трёх осей)</w:t>
      </w:r>
      <w:r w:rsidR="00F172C5">
        <w:rPr>
          <w:szCs w:val="28"/>
        </w:rPr>
        <w:t xml:space="preserve">, разъём для </w:t>
      </w:r>
      <w:r w:rsidR="006D7216">
        <w:rPr>
          <w:szCs w:val="28"/>
        </w:rPr>
        <w:t>связи с платой управления питанием и</w:t>
      </w:r>
      <w:r w:rsidR="00D92CE7">
        <w:rPr>
          <w:szCs w:val="28"/>
        </w:rPr>
        <w:t xml:space="preserve"> разъём для </w:t>
      </w:r>
      <w:r w:rsidR="003F67CD">
        <w:rPr>
          <w:szCs w:val="28"/>
        </w:rPr>
        <w:t xml:space="preserve">связи устройства с материнской платой по интерфейсу </w:t>
      </w:r>
      <w:r w:rsidR="003F67CD">
        <w:rPr>
          <w:szCs w:val="28"/>
          <w:lang w:val="en-US"/>
        </w:rPr>
        <w:t>RS</w:t>
      </w:r>
      <w:r w:rsidR="003F67CD" w:rsidRPr="003F67CD">
        <w:rPr>
          <w:szCs w:val="28"/>
        </w:rPr>
        <w:t>-232</w:t>
      </w:r>
      <w:r w:rsidR="009922DE">
        <w:rPr>
          <w:szCs w:val="28"/>
        </w:rPr>
        <w:t xml:space="preserve">, а также преобразователь из интерфейса </w:t>
      </w:r>
      <w:r w:rsidR="009922DE">
        <w:rPr>
          <w:szCs w:val="28"/>
          <w:lang w:val="en-US"/>
        </w:rPr>
        <w:t>RS</w:t>
      </w:r>
      <w:r w:rsidR="009922DE" w:rsidRPr="00D92CE7">
        <w:rPr>
          <w:szCs w:val="28"/>
        </w:rPr>
        <w:t xml:space="preserve">-232 </w:t>
      </w:r>
      <w:r w:rsidR="009922DE">
        <w:rPr>
          <w:szCs w:val="28"/>
        </w:rPr>
        <w:t>в транзисторно-транзисторную логику устройства (ТТЛ).</w:t>
      </w:r>
    </w:p>
    <w:p w14:paraId="144FECCE" w14:textId="1C3B4EC7" w:rsidR="002742E7" w:rsidRPr="002742E7" w:rsidRDefault="002742E7" w:rsidP="004640F5">
      <w:r>
        <w:rPr>
          <w:szCs w:val="28"/>
        </w:rPr>
        <w:t xml:space="preserve">Необходимо создать проект в САПР </w:t>
      </w:r>
      <w:r>
        <w:rPr>
          <w:szCs w:val="28"/>
          <w:lang w:val="en-US"/>
        </w:rPr>
        <w:t>Altium</w:t>
      </w:r>
      <w:r w:rsidRPr="00F40720">
        <w:rPr>
          <w:szCs w:val="28"/>
        </w:rPr>
        <w:t xml:space="preserve"> </w:t>
      </w:r>
      <w:r>
        <w:rPr>
          <w:szCs w:val="28"/>
          <w:lang w:val="en-US"/>
        </w:rPr>
        <w:t>Designer</w:t>
      </w:r>
      <w:r w:rsidRPr="00A260FE">
        <w:rPr>
          <w:szCs w:val="28"/>
        </w:rPr>
        <w:t xml:space="preserve">, </w:t>
      </w:r>
      <w:r>
        <w:rPr>
          <w:szCs w:val="28"/>
        </w:rPr>
        <w:t xml:space="preserve">состоящий из принципиальной электрической схемы устройства и печатной платы, подготовить список электронных компонентов и файлы для производства печатной платы, предоставить схему и отчёт по лабораторной работе в формате </w:t>
      </w:r>
      <w:r>
        <w:rPr>
          <w:lang w:val="en-US"/>
        </w:rPr>
        <w:t>PDF</w:t>
      </w:r>
      <w:r w:rsidRPr="00BD25AF">
        <w:t>.</w:t>
      </w:r>
    </w:p>
    <w:p w14:paraId="393D5A3B" w14:textId="2405A767" w:rsidR="00C255AF" w:rsidRPr="00BD25AF" w:rsidRDefault="00C255AF" w:rsidP="0062393A">
      <w:r w:rsidRPr="006F4BCC">
        <w:fldChar w:fldCharType="begin"/>
      </w:r>
      <w:r w:rsidRPr="006F4BCC">
        <w:instrText xml:space="preserve"> MACROBUTTON MTEditEquationSection2 </w:instrText>
      </w:r>
      <w:r w:rsidRPr="006F4BCC">
        <w:rPr>
          <w:rStyle w:val="MTEquationSection"/>
        </w:rPr>
        <w:instrText>Equation Section (Next)</w:instrText>
      </w:r>
      <w:r w:rsidRPr="006F4BCC">
        <w:fldChar w:fldCharType="begin"/>
      </w:r>
      <w:r w:rsidRPr="006F4BCC">
        <w:instrText xml:space="preserve"> SEQ MTEqn \r \h \* MERGEFORMAT </w:instrText>
      </w:r>
      <w:r w:rsidRPr="006F4BCC">
        <w:fldChar w:fldCharType="end"/>
      </w:r>
      <w:r w:rsidRPr="006F4BCC">
        <w:fldChar w:fldCharType="begin"/>
      </w:r>
      <w:r w:rsidRPr="006F4BCC">
        <w:instrText xml:space="preserve"> SEQ MTSec \h \* MERGEFORMAT </w:instrText>
      </w:r>
      <w:r w:rsidRPr="006F4BCC">
        <w:fldChar w:fldCharType="end"/>
      </w:r>
      <w:r w:rsidRPr="006F4BCC">
        <w:fldChar w:fldCharType="end"/>
      </w:r>
    </w:p>
    <w:p w14:paraId="36E36EB9" w14:textId="2BB43574" w:rsidR="00513A94" w:rsidRDefault="00513A94">
      <w:r>
        <w:br w:type="page"/>
      </w:r>
    </w:p>
    <w:p w14:paraId="5674F30A" w14:textId="5152CDC3" w:rsidR="00B41F76" w:rsidRDefault="00BE1C17" w:rsidP="00D174D0">
      <w:pPr>
        <w:pStyle w:val="10"/>
      </w:pPr>
      <w:bookmarkStart w:id="2" w:name="_Toc71073388"/>
      <w:r>
        <w:lastRenderedPageBreak/>
        <w:t>М</w:t>
      </w:r>
      <w:r w:rsidR="004D0A1A">
        <w:t>икроконтроллер</w:t>
      </w:r>
      <w:r w:rsidR="00B41F76">
        <w:t xml:space="preserve"> </w:t>
      </w:r>
      <w:r w:rsidR="004D0A1A">
        <w:rPr>
          <w:lang w:val="en-US"/>
        </w:rPr>
        <w:t>STM32F407</w:t>
      </w:r>
      <w:bookmarkEnd w:id="2"/>
    </w:p>
    <w:p w14:paraId="6B6DFDCB" w14:textId="613E6557" w:rsidR="00A04A4D" w:rsidRPr="00A04A4D" w:rsidRDefault="00A04A4D" w:rsidP="0052357A">
      <w:pPr>
        <w:pStyle w:val="2"/>
      </w:pPr>
      <w:bookmarkStart w:id="3" w:name="_Toc71073389"/>
      <w:r w:rsidRPr="0052357A">
        <w:t>Основные</w:t>
      </w:r>
      <w:r>
        <w:t xml:space="preserve"> особенности</w:t>
      </w:r>
      <w:bookmarkEnd w:id="3"/>
    </w:p>
    <w:p w14:paraId="400754EE" w14:textId="70AC8349" w:rsidR="00B275E4" w:rsidRDefault="00B275E4" w:rsidP="00B275E4">
      <w:r>
        <w:br w:type="page"/>
      </w:r>
    </w:p>
    <w:p w14:paraId="4353984B" w14:textId="1EAFCB09" w:rsidR="00BE1C17" w:rsidRDefault="009F67B8" w:rsidP="00D174D0">
      <w:pPr>
        <w:pStyle w:val="10"/>
      </w:pPr>
      <w:bookmarkStart w:id="4" w:name="_Toc71073390"/>
      <w:r>
        <w:lastRenderedPageBreak/>
        <w:t xml:space="preserve">Понижающий преобразователь напряжения </w:t>
      </w:r>
      <w:r w:rsidR="00980832" w:rsidRPr="00980832">
        <w:t>TPSM84209</w:t>
      </w:r>
      <w:bookmarkEnd w:id="4"/>
    </w:p>
    <w:p w14:paraId="79064BDC" w14:textId="7194DC66" w:rsidR="00BE1C17" w:rsidRPr="00A04A4D" w:rsidRDefault="00BE1C17" w:rsidP="00BE1C17">
      <w:pPr>
        <w:pStyle w:val="2"/>
      </w:pPr>
      <w:bookmarkStart w:id="5" w:name="_Toc71073391"/>
      <w:r>
        <w:t>Основные особенности</w:t>
      </w:r>
      <w:bookmarkEnd w:id="5"/>
    </w:p>
    <w:p w14:paraId="2535725F" w14:textId="590CD5DC" w:rsidR="009F67B8" w:rsidRDefault="009F67B8">
      <w:r>
        <w:br w:type="page"/>
      </w:r>
    </w:p>
    <w:p w14:paraId="5C942132" w14:textId="3A37CE98" w:rsidR="00980832" w:rsidRDefault="00980832" w:rsidP="00980832">
      <w:pPr>
        <w:pStyle w:val="10"/>
      </w:pPr>
      <w:bookmarkStart w:id="6" w:name="_Toc71073392"/>
      <w:r>
        <w:lastRenderedPageBreak/>
        <w:t xml:space="preserve">Защитная микросхема </w:t>
      </w:r>
      <w:r w:rsidRPr="00980832">
        <w:t>TPS2640</w:t>
      </w:r>
      <w:bookmarkEnd w:id="6"/>
    </w:p>
    <w:p w14:paraId="39CA72C0" w14:textId="2FC3F7BA" w:rsidR="00980832" w:rsidRPr="00A04A4D" w:rsidRDefault="00980832" w:rsidP="00980832">
      <w:pPr>
        <w:pStyle w:val="2"/>
      </w:pPr>
      <w:bookmarkStart w:id="7" w:name="_Toc71073393"/>
      <w:r>
        <w:t>Основные особенности</w:t>
      </w:r>
      <w:bookmarkEnd w:id="7"/>
    </w:p>
    <w:p w14:paraId="5C753E99" w14:textId="42B50D1E" w:rsidR="00980832" w:rsidRDefault="00980832">
      <w:r>
        <w:br w:type="page"/>
      </w:r>
    </w:p>
    <w:p w14:paraId="55BCE5F1" w14:textId="01D3C3FB" w:rsidR="00347837" w:rsidRDefault="006362F8" w:rsidP="00347837">
      <w:pPr>
        <w:pStyle w:val="10"/>
      </w:pPr>
      <w:bookmarkStart w:id="8" w:name="_Toc71073394"/>
      <w:r>
        <w:lastRenderedPageBreak/>
        <w:t xml:space="preserve">Приёмопередатчик интерфейса </w:t>
      </w:r>
      <w:r>
        <w:rPr>
          <w:lang w:val="en-US"/>
        </w:rPr>
        <w:t>RS-232 MAX</w:t>
      </w:r>
      <w:r w:rsidR="00F83336">
        <w:rPr>
          <w:lang w:val="en-US"/>
        </w:rPr>
        <w:t>3</w:t>
      </w:r>
      <w:r>
        <w:rPr>
          <w:lang w:val="en-US"/>
        </w:rPr>
        <w:t>232</w:t>
      </w:r>
      <w:bookmarkEnd w:id="8"/>
    </w:p>
    <w:p w14:paraId="4ACE2B50" w14:textId="08BD4DD4" w:rsidR="00347837" w:rsidRDefault="006362F8" w:rsidP="00347837">
      <w:pPr>
        <w:pStyle w:val="2"/>
      </w:pPr>
      <w:bookmarkStart w:id="9" w:name="_Toc71073395"/>
      <w:r>
        <w:t>Основные особенности</w:t>
      </w:r>
      <w:bookmarkEnd w:id="9"/>
    </w:p>
    <w:p w14:paraId="615F7888" w14:textId="51DDAEDD" w:rsidR="001B15A9" w:rsidRDefault="001B15A9" w:rsidP="001B15A9">
      <w:r>
        <w:t xml:space="preserve">Интегральная микросхема </w:t>
      </w:r>
      <w:r>
        <w:rPr>
          <w:lang w:val="en-US"/>
        </w:rPr>
        <w:t>MAX</w:t>
      </w:r>
      <w:r w:rsidR="00F83336" w:rsidRPr="000C4ACD">
        <w:t>3</w:t>
      </w:r>
      <w:r w:rsidRPr="00A15ACE">
        <w:t xml:space="preserve">232 — </w:t>
      </w:r>
      <w:r w:rsidR="00A15ACE">
        <w:t xml:space="preserve">это приёмопередатчик интерфейса </w:t>
      </w:r>
      <w:r w:rsidR="00A15ACE">
        <w:rPr>
          <w:lang w:val="en-US"/>
        </w:rPr>
        <w:t>RS</w:t>
      </w:r>
      <w:r w:rsidR="00A15ACE" w:rsidRPr="00A15ACE">
        <w:t>-232</w:t>
      </w:r>
      <w:r w:rsidR="000C4ACD">
        <w:t xml:space="preserve">, состоящий из двух приёмников и двух передатчиков, а также сдвоенной схемы накачки с </w:t>
      </w:r>
      <w:r w:rsidR="005B46E1">
        <w:t xml:space="preserve">защитой от электростатического разряда величиной до 15 </w:t>
      </w:r>
      <w:proofErr w:type="spellStart"/>
      <w:r w:rsidR="005B46E1">
        <w:t>кВ.</w:t>
      </w:r>
      <w:proofErr w:type="spellEnd"/>
      <w:r w:rsidR="005B46E1">
        <w:t xml:space="preserve"> </w:t>
      </w:r>
      <w:r w:rsidR="000A69A6">
        <w:t>Схема накачки</w:t>
      </w:r>
      <w:r w:rsidR="000A69A6" w:rsidRPr="000A69A6">
        <w:t xml:space="preserve"> и четыре внешних конденсатора позволяют работать от одного источника питания </w:t>
      </w:r>
      <w:r w:rsidR="007E1F7B">
        <w:t xml:space="preserve">в диапазоне напряжений </w:t>
      </w:r>
      <w:r w:rsidR="000A69A6" w:rsidRPr="000A69A6">
        <w:t>от 3 В до 5,5 В. Устройств</w:t>
      </w:r>
      <w:r w:rsidR="008E77FF">
        <w:t>о</w:t>
      </w:r>
      <w:r w:rsidR="000A69A6" w:rsidRPr="000A69A6">
        <w:t xml:space="preserve"> </w:t>
      </w:r>
      <w:r w:rsidR="008E77FF">
        <w:t>поддерживает скорость</w:t>
      </w:r>
      <w:r w:rsidR="000A69A6" w:rsidRPr="000A69A6">
        <w:t xml:space="preserve"> передачи данных до 250 кбит/с и максимальн</w:t>
      </w:r>
      <w:r w:rsidR="008E77FF">
        <w:t>ую</w:t>
      </w:r>
      <w:r w:rsidR="000A69A6" w:rsidRPr="000A69A6">
        <w:t xml:space="preserve"> скорость нарастания выходного сигнала 30 В/мкс</w:t>
      </w:r>
      <w:r w:rsidR="004C6D3D">
        <w:t xml:space="preserve"> </w:t>
      </w:r>
      <w:r w:rsidR="004C6D3D" w:rsidRPr="004C6D3D">
        <w:t xml:space="preserve">[5, </w:t>
      </w:r>
      <w:r w:rsidR="004C6D3D">
        <w:rPr>
          <w:lang w:val="en-US"/>
        </w:rPr>
        <w:t>p</w:t>
      </w:r>
      <w:r w:rsidR="004C6D3D" w:rsidRPr="004C6D3D">
        <w:t>. 1]</w:t>
      </w:r>
      <w:r w:rsidR="000A69A6" w:rsidRPr="000A69A6">
        <w:t>.</w:t>
      </w:r>
    </w:p>
    <w:p w14:paraId="19F5485B" w14:textId="04976CFE" w:rsidR="00985604" w:rsidRPr="0044556B" w:rsidRDefault="00985604" w:rsidP="001B15A9">
      <w:r>
        <w:t xml:space="preserve">Интегральная микросхема выпускается в четырёх </w:t>
      </w:r>
      <w:r w:rsidR="00B049B8">
        <w:t xml:space="preserve">различных 16-выводных корпусах: </w:t>
      </w:r>
      <w:r w:rsidR="00207BA7">
        <w:t xml:space="preserve">двух вариантах </w:t>
      </w:r>
      <w:r w:rsidR="00207BA7">
        <w:rPr>
          <w:lang w:val="en-US"/>
        </w:rPr>
        <w:t>SOIC</w:t>
      </w:r>
      <w:r w:rsidR="00207BA7" w:rsidRPr="00207BA7">
        <w:t xml:space="preserve">-16 — </w:t>
      </w:r>
      <w:r w:rsidR="00207BA7">
        <w:t>широком и узком</w:t>
      </w:r>
      <w:r w:rsidR="00207BA7" w:rsidRPr="00207BA7">
        <w:t xml:space="preserve">, </w:t>
      </w:r>
      <w:r w:rsidR="00207BA7">
        <w:rPr>
          <w:lang w:val="en-US"/>
        </w:rPr>
        <w:t>SSOP</w:t>
      </w:r>
      <w:r w:rsidR="00207BA7" w:rsidRPr="00207BA7">
        <w:t xml:space="preserve">-16 </w:t>
      </w:r>
      <w:r w:rsidR="00207BA7">
        <w:t xml:space="preserve">и </w:t>
      </w:r>
      <w:r w:rsidR="00207BA7">
        <w:rPr>
          <w:lang w:val="en-US"/>
        </w:rPr>
        <w:t>TSSOP</w:t>
      </w:r>
      <w:r w:rsidR="00207BA7" w:rsidRPr="00207BA7">
        <w:t>-16.</w:t>
      </w:r>
      <w:r w:rsidR="00D526E0" w:rsidRPr="00D526E0">
        <w:t xml:space="preserve"> </w:t>
      </w:r>
      <w:r w:rsidR="00D526E0">
        <w:t xml:space="preserve">Для платы </w:t>
      </w:r>
      <w:r w:rsidR="0087516A">
        <w:t xml:space="preserve">управления </w:t>
      </w:r>
      <w:r w:rsidR="00D526E0">
        <w:t xml:space="preserve">использовался вариант поставки </w:t>
      </w:r>
      <w:r w:rsidR="00D526E0">
        <w:rPr>
          <w:lang w:val="en-US"/>
        </w:rPr>
        <w:t>MAX</w:t>
      </w:r>
      <w:r w:rsidR="00D526E0" w:rsidRPr="007660BF">
        <w:t>3232</w:t>
      </w:r>
      <w:r w:rsidR="00D526E0">
        <w:rPr>
          <w:lang w:val="en-US"/>
        </w:rPr>
        <w:t>CDW</w:t>
      </w:r>
      <w:r w:rsidR="00D526E0" w:rsidRPr="007660BF">
        <w:t xml:space="preserve"> </w:t>
      </w:r>
      <w:r w:rsidR="007660BF">
        <w:t>в широко</w:t>
      </w:r>
      <w:r w:rsidR="0087516A">
        <w:t>й конфигурации</w:t>
      </w:r>
      <w:r w:rsidR="007660BF">
        <w:t xml:space="preserve"> корпус</w:t>
      </w:r>
      <w:r w:rsidR="0087516A">
        <w:t>а</w:t>
      </w:r>
      <w:r w:rsidR="007660BF">
        <w:t xml:space="preserve"> </w:t>
      </w:r>
      <w:r w:rsidR="007660BF">
        <w:rPr>
          <w:lang w:val="en-US"/>
        </w:rPr>
        <w:t>SOIC</w:t>
      </w:r>
      <w:r w:rsidR="007660BF" w:rsidRPr="007660BF">
        <w:t xml:space="preserve">-16 </w:t>
      </w:r>
      <w:r w:rsidR="007660BF">
        <w:t xml:space="preserve">габаритами </w:t>
      </w:r>
      <w:r w:rsidR="007660BF" w:rsidRPr="00D113F4">
        <w:rPr>
          <w:position w:val="-10"/>
        </w:rPr>
        <w:object w:dxaOrig="2160" w:dyaOrig="340" w14:anchorId="1CA17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08pt;height:17.4pt" o:ole="">
            <v:imagedata r:id="rId8" o:title=""/>
          </v:shape>
          <o:OLEObject Type="Embed" ProgID="Equation.DSMT4" ShapeID="_x0000_i1067" DrawAspect="Content" ObjectID="_1681692571" r:id="rId9"/>
        </w:object>
      </w:r>
      <w:r w:rsidR="007660BF">
        <w:t xml:space="preserve"> мм.</w:t>
      </w:r>
      <w:r w:rsidR="0087516A">
        <w:t xml:space="preserve"> Условное графическое обозначение </w:t>
      </w:r>
      <w:r w:rsidR="005A1002">
        <w:t xml:space="preserve">микросхемы </w:t>
      </w:r>
      <w:r w:rsidR="005A1002">
        <w:rPr>
          <w:lang w:val="en-US"/>
        </w:rPr>
        <w:t>MAX</w:t>
      </w:r>
      <w:r w:rsidR="005A1002" w:rsidRPr="007660BF">
        <w:t>3232</w:t>
      </w:r>
      <w:r w:rsidR="005A1002">
        <w:rPr>
          <w:lang w:val="en-US"/>
        </w:rPr>
        <w:t>CDW</w:t>
      </w:r>
      <w:r w:rsidR="005A1002">
        <w:t xml:space="preserve"> представлено на рисунке</w:t>
      </w:r>
      <w:r w:rsidR="0044556B">
        <w:t xml:space="preserve"> </w:t>
      </w:r>
      <w:r w:rsidR="0044556B">
        <w:fldChar w:fldCharType="begin"/>
      </w:r>
      <w:r w:rsidR="0044556B">
        <w:instrText xml:space="preserve"> REF _Ref71072423 \h </w:instrText>
      </w:r>
      <w:r w:rsidR="0044556B">
        <w:instrText xml:space="preserve"> \* MERGEFORMAT </w:instrText>
      </w:r>
      <w:r w:rsidR="0044556B">
        <w:fldChar w:fldCharType="separate"/>
      </w:r>
      <w:r w:rsidR="0044556B" w:rsidRPr="0044556B">
        <w:rPr>
          <w:vanish/>
          <w:spacing w:val="-200"/>
        </w:rPr>
        <w:t xml:space="preserve">Рисунок </w:t>
      </w:r>
      <w:r w:rsidR="0044556B">
        <w:rPr>
          <w:noProof/>
        </w:rPr>
        <w:t>5</w:t>
      </w:r>
      <w:r w:rsidR="0044556B">
        <w:t>.</w:t>
      </w:r>
      <w:r w:rsidR="0044556B">
        <w:rPr>
          <w:noProof/>
        </w:rPr>
        <w:t>1</w:t>
      </w:r>
      <w:r w:rsidR="0044556B">
        <w:fldChar w:fldCharType="end"/>
      </w:r>
      <w:r w:rsidR="005A1002">
        <w:t>. Основные характеристики представлены в таблице</w:t>
      </w:r>
      <w:r w:rsidR="00F90E23" w:rsidRPr="00F90E23">
        <w:t xml:space="preserve"> </w:t>
      </w:r>
      <w:r w:rsidR="00F90E23">
        <w:fldChar w:fldCharType="begin"/>
      </w:r>
      <w:r w:rsidR="00F90E23">
        <w:instrText xml:space="preserve"> REF _Ref71079666 \h </w:instrText>
      </w:r>
      <w:r w:rsidR="00F90E23">
        <w:instrText xml:space="preserve"> \* MERGEFORMAT </w:instrText>
      </w:r>
      <w:r w:rsidR="00F90E23">
        <w:fldChar w:fldCharType="separate"/>
      </w:r>
      <w:r w:rsidR="00F90E23" w:rsidRPr="00F90E23">
        <w:rPr>
          <w:vanish/>
          <w:spacing w:val="-200"/>
        </w:rPr>
        <w:t xml:space="preserve">Таблица </w:t>
      </w:r>
      <w:r w:rsidR="00F90E23">
        <w:rPr>
          <w:noProof/>
        </w:rPr>
        <w:t>5</w:t>
      </w:r>
      <w:r w:rsidR="00F90E23">
        <w:t>.</w:t>
      </w:r>
      <w:r w:rsidR="00F90E23">
        <w:rPr>
          <w:noProof/>
        </w:rPr>
        <w:t>1</w:t>
      </w:r>
      <w:r w:rsidR="00F90E23">
        <w:fldChar w:fldCharType="end"/>
      </w:r>
      <w:r w:rsidR="005A1002">
        <w:t>.</w:t>
      </w:r>
    </w:p>
    <w:p w14:paraId="759708A6" w14:textId="185FF007" w:rsidR="0044556B" w:rsidRDefault="006B3E48" w:rsidP="0044556B">
      <w:pPr>
        <w:keepNext/>
        <w:ind w:firstLine="0"/>
        <w:jc w:val="center"/>
      </w:pPr>
      <w:r w:rsidRPr="006B3E48">
        <w:drawing>
          <wp:inline distT="0" distB="0" distL="0" distR="0" wp14:anchorId="3387ED8C" wp14:editId="3D1169C9">
            <wp:extent cx="3200676" cy="333784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676" cy="333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B500A" w14:textId="39430930" w:rsidR="00BE1C17" w:rsidRDefault="0044556B" w:rsidP="00892C64">
      <w:pPr>
        <w:pStyle w:val="a4"/>
        <w:spacing w:line="240" w:lineRule="auto"/>
      </w:pPr>
      <w:bookmarkStart w:id="10" w:name="_Ref71072423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0"/>
      <w:r w:rsidRPr="0044556B">
        <w:t xml:space="preserve"> — </w:t>
      </w:r>
      <w:r>
        <w:t>Условное графическое обозначение</w:t>
      </w:r>
      <w:r w:rsidR="00892C64">
        <w:br/>
        <w:t>интегральной</w:t>
      </w:r>
      <w:r>
        <w:t xml:space="preserve"> микросхемы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  <w:r w:rsidR="0054111F">
        <w:br w:type="page"/>
      </w:r>
    </w:p>
    <w:p w14:paraId="3035C673" w14:textId="4A5779F9" w:rsidR="00AA73DC" w:rsidRPr="00AA73DC" w:rsidRDefault="00AA73DC" w:rsidP="00AA73DC">
      <w:pPr>
        <w:pStyle w:val="a4"/>
        <w:spacing w:after="0" w:line="240" w:lineRule="auto"/>
        <w:jc w:val="left"/>
      </w:pPr>
      <w:bookmarkStart w:id="11" w:name="_Ref71079666"/>
      <w:r>
        <w:lastRenderedPageBreak/>
        <w:t xml:space="preserve">Таблица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1"/>
      <w:r>
        <w:t xml:space="preserve"> — Основные характеристики </w:t>
      </w:r>
      <w:r w:rsidR="00892C64">
        <w:t xml:space="preserve">интегральной </w:t>
      </w:r>
      <w:r>
        <w:t xml:space="preserve">микросхемы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6232"/>
        <w:gridCol w:w="3113"/>
      </w:tblGrid>
      <w:tr w:rsidR="00AA73DC" w:rsidRPr="006007C3" w14:paraId="60B08C0B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19F7FF7E" w14:textId="77777777" w:rsidR="00AA73DC" w:rsidRDefault="00AA73DC" w:rsidP="00C04000">
            <w:pPr>
              <w:ind w:firstLine="0"/>
              <w:jc w:val="center"/>
            </w:pPr>
            <w:r>
              <w:t>Характеристика</w:t>
            </w:r>
          </w:p>
        </w:tc>
        <w:tc>
          <w:tcPr>
            <w:tcW w:w="3113" w:type="dxa"/>
            <w:vAlign w:val="center"/>
          </w:tcPr>
          <w:p w14:paraId="5A1131CE" w14:textId="77777777" w:rsidR="00AA73DC" w:rsidRPr="006007C3" w:rsidRDefault="00AA73DC" w:rsidP="00C04000">
            <w:pPr>
              <w:ind w:firstLine="0"/>
              <w:jc w:val="center"/>
            </w:pPr>
            <w:r>
              <w:t>Значение</w:t>
            </w:r>
          </w:p>
        </w:tc>
      </w:tr>
      <w:tr w:rsidR="00AA73DC" w14:paraId="03FCA15E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6FF96486" w14:textId="6BCD3345" w:rsidR="00AA73DC" w:rsidRDefault="00AA73DC" w:rsidP="00C04000">
            <w:pPr>
              <w:ind w:firstLine="0"/>
              <w:jc w:val="left"/>
            </w:pPr>
            <w:r>
              <w:t xml:space="preserve">Диапазон </w:t>
            </w:r>
            <w:r w:rsidR="00087DA4">
              <w:t>напряжения питания (</w:t>
            </w:r>
            <w:r w:rsidR="00087DA4" w:rsidRPr="00087DA4">
              <w:rPr>
                <w:position w:val="-12"/>
              </w:rPr>
              <w:object w:dxaOrig="1400" w:dyaOrig="380" w14:anchorId="484C3A79">
                <v:shape id="_x0000_i1082" type="#_x0000_t75" style="width:70.2pt;height:19.2pt" o:ole="">
                  <v:imagedata r:id="rId11" o:title=""/>
                </v:shape>
                <o:OLEObject Type="Embed" ProgID="Equation.DSMT4" ShapeID="_x0000_i1082" DrawAspect="Content" ObjectID="_1681692572" r:id="rId12"/>
              </w:object>
            </w:r>
            <w:r w:rsidR="00087DA4">
              <w:t>)</w:t>
            </w:r>
          </w:p>
        </w:tc>
        <w:tc>
          <w:tcPr>
            <w:tcW w:w="3113" w:type="dxa"/>
            <w:vAlign w:val="center"/>
          </w:tcPr>
          <w:p w14:paraId="4D926369" w14:textId="382A8441" w:rsidR="00AA73DC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087DA4">
              <w:t>3,0</w:t>
            </w:r>
            <w:r>
              <w:t xml:space="preserve"> В до </w:t>
            </w:r>
            <w:r w:rsidR="00087DA4">
              <w:t>3,6</w:t>
            </w:r>
            <w:r>
              <w:t xml:space="preserve"> В</w:t>
            </w:r>
          </w:p>
        </w:tc>
      </w:tr>
      <w:tr w:rsidR="00AA73DC" w14:paraId="3D0A13AD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0DC74E0C" w14:textId="2152C4C7" w:rsidR="00AA73DC" w:rsidRDefault="00D97217" w:rsidP="00C04000">
            <w:pPr>
              <w:ind w:firstLine="0"/>
              <w:jc w:val="left"/>
            </w:pPr>
            <w:r>
              <w:t>Выходное напряжение передатчика</w:t>
            </w:r>
          </w:p>
        </w:tc>
        <w:tc>
          <w:tcPr>
            <w:tcW w:w="3113" w:type="dxa"/>
            <w:vAlign w:val="center"/>
          </w:tcPr>
          <w:p w14:paraId="3209CCFF" w14:textId="1867C85A" w:rsidR="00AA73DC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D97217">
              <w:t>–5,4</w:t>
            </w:r>
            <w:r>
              <w:t xml:space="preserve"> В до </w:t>
            </w:r>
            <w:r w:rsidR="00D97217">
              <w:t>+5,4</w:t>
            </w:r>
            <w:r>
              <w:t xml:space="preserve"> В</w:t>
            </w:r>
          </w:p>
        </w:tc>
      </w:tr>
      <w:tr w:rsidR="00AA73DC" w14:paraId="1701B6DF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46A1A0CD" w14:textId="4DD62193" w:rsidR="00AA73DC" w:rsidRDefault="00CE66C3" w:rsidP="00C04000">
            <w:pPr>
              <w:ind w:firstLine="0"/>
              <w:jc w:val="left"/>
            </w:pPr>
            <w:r>
              <w:t>Максимальный п</w:t>
            </w:r>
            <w:r w:rsidR="00AA73DC">
              <w:t>отребляемый ток</w:t>
            </w:r>
          </w:p>
        </w:tc>
        <w:tc>
          <w:tcPr>
            <w:tcW w:w="3113" w:type="dxa"/>
            <w:vAlign w:val="center"/>
          </w:tcPr>
          <w:p w14:paraId="41A2A0DB" w14:textId="2AD2DB19" w:rsidR="00AA73DC" w:rsidRDefault="00242246" w:rsidP="00C04000">
            <w:pPr>
              <w:ind w:firstLine="0"/>
              <w:jc w:val="center"/>
            </w:pPr>
            <w:r>
              <w:t>1 мА</w:t>
            </w:r>
          </w:p>
        </w:tc>
      </w:tr>
      <w:tr w:rsidR="00AA73DC" w14:paraId="15820D0A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37D13D2A" w14:textId="6FC22B9F" w:rsidR="00AA73DC" w:rsidRDefault="00CE66C3" w:rsidP="00C04000">
            <w:pPr>
              <w:ind w:firstLine="0"/>
              <w:jc w:val="left"/>
            </w:pPr>
            <w:r>
              <w:t>Максимальная скорость передачи данных</w:t>
            </w:r>
          </w:p>
        </w:tc>
        <w:tc>
          <w:tcPr>
            <w:tcW w:w="3113" w:type="dxa"/>
            <w:vAlign w:val="center"/>
          </w:tcPr>
          <w:p w14:paraId="712437EA" w14:textId="5F1DA5C1" w:rsidR="00AA73DC" w:rsidRDefault="00CE66C3" w:rsidP="00C04000">
            <w:pPr>
              <w:ind w:firstLine="0"/>
              <w:jc w:val="center"/>
            </w:pPr>
            <w:r>
              <w:t>250 кбит/с</w:t>
            </w:r>
          </w:p>
        </w:tc>
      </w:tr>
      <w:tr w:rsidR="00AA73DC" w:rsidRPr="00504ECB" w14:paraId="7497EEAA" w14:textId="77777777" w:rsidTr="00C04000">
        <w:trPr>
          <w:trHeight w:val="454"/>
        </w:trPr>
        <w:tc>
          <w:tcPr>
            <w:tcW w:w="6232" w:type="dxa"/>
            <w:vAlign w:val="center"/>
          </w:tcPr>
          <w:p w14:paraId="393AE404" w14:textId="77777777" w:rsidR="00AA73DC" w:rsidRDefault="00AA73DC" w:rsidP="00C04000">
            <w:pPr>
              <w:ind w:firstLine="0"/>
              <w:jc w:val="left"/>
            </w:pPr>
            <w:r>
              <w:t>Диапазон рабочих температур</w:t>
            </w:r>
          </w:p>
        </w:tc>
        <w:tc>
          <w:tcPr>
            <w:tcW w:w="3113" w:type="dxa"/>
            <w:vAlign w:val="center"/>
          </w:tcPr>
          <w:p w14:paraId="234A4DD0" w14:textId="35BDFEDF" w:rsidR="00AA73DC" w:rsidRPr="00504ECB" w:rsidRDefault="00AA73DC" w:rsidP="00C04000">
            <w:pPr>
              <w:ind w:firstLine="0"/>
              <w:jc w:val="center"/>
            </w:pPr>
            <w:r>
              <w:t xml:space="preserve">от </w:t>
            </w:r>
            <w:r w:rsidR="00242246">
              <w:t>0</w:t>
            </w:r>
            <w:r>
              <w:rPr>
                <w:lang w:val="en-US"/>
              </w:rPr>
              <w:t xml:space="preserve"> </w:t>
            </w:r>
            <w:r>
              <w:t>°</w:t>
            </w:r>
            <w:r>
              <w:rPr>
                <w:lang w:val="en-US"/>
              </w:rPr>
              <w:t xml:space="preserve">C </w:t>
            </w:r>
            <w:r>
              <w:t>до +</w:t>
            </w:r>
            <w:r w:rsidR="00242246">
              <w:t>70</w:t>
            </w:r>
            <w:r>
              <w:t xml:space="preserve"> °</w:t>
            </w:r>
            <w:r>
              <w:rPr>
                <w:lang w:val="en-US"/>
              </w:rPr>
              <w:t>C</w:t>
            </w:r>
          </w:p>
        </w:tc>
      </w:tr>
    </w:tbl>
    <w:p w14:paraId="7FD1918A" w14:textId="77777777" w:rsidR="00794A54" w:rsidRDefault="00794A54" w:rsidP="00794A54">
      <w:pPr>
        <w:ind w:firstLine="0"/>
      </w:pPr>
    </w:p>
    <w:p w14:paraId="4DA3BE61" w14:textId="11255D89" w:rsidR="0044556B" w:rsidRDefault="00794A54" w:rsidP="00794A54">
      <w:pPr>
        <w:pStyle w:val="2"/>
      </w:pPr>
      <w:bookmarkStart w:id="12" w:name="_Toc71073396"/>
      <w:r>
        <w:t xml:space="preserve">Предназначение выводов </w:t>
      </w:r>
      <w:r w:rsidR="00892C64">
        <w:t xml:space="preserve">интегральной </w:t>
      </w:r>
      <w:r>
        <w:t>микросхемы</w:t>
      </w:r>
      <w:bookmarkEnd w:id="12"/>
    </w:p>
    <w:p w14:paraId="25C9F340" w14:textId="17AD193B" w:rsidR="00794A54" w:rsidRPr="00892C64" w:rsidRDefault="00892C64" w:rsidP="00794A54">
      <w:r>
        <w:t xml:space="preserve">Интегральная микросхема </w:t>
      </w:r>
      <w:r>
        <w:rPr>
          <w:lang w:val="en-US"/>
        </w:rPr>
        <w:t>MAX</w:t>
      </w:r>
      <w:r w:rsidRPr="007660BF">
        <w:t>3232</w:t>
      </w:r>
      <w:r>
        <w:rPr>
          <w:lang w:val="en-US"/>
        </w:rPr>
        <w:t>CDW</w:t>
      </w:r>
      <w:r>
        <w:t xml:space="preserve"> имеет следующие выводы:</w:t>
      </w:r>
    </w:p>
    <w:p w14:paraId="5FBA4083" w14:textId="05314153" w:rsidR="0044556B" w:rsidRPr="00D7779C" w:rsidRDefault="0044556B" w:rsidP="0044556B">
      <w:pPr>
        <w:rPr>
          <w:lang w:val="en-US"/>
        </w:rPr>
      </w:pPr>
      <w:r>
        <w:br w:type="page"/>
      </w:r>
    </w:p>
    <w:p w14:paraId="4819BA75" w14:textId="069C6F0A" w:rsidR="003D4287" w:rsidRDefault="003D4287" w:rsidP="003D4287">
      <w:pPr>
        <w:pStyle w:val="10"/>
      </w:pPr>
      <w:bookmarkStart w:id="13" w:name="_Toc71073397"/>
      <w:r>
        <w:lastRenderedPageBreak/>
        <w:t>Описание работы устройства</w:t>
      </w:r>
      <w:bookmarkEnd w:id="13"/>
    </w:p>
    <w:p w14:paraId="15B960A3" w14:textId="19A79067" w:rsidR="00285792" w:rsidRDefault="00B553DE" w:rsidP="003D4287">
      <w:r>
        <w:t xml:space="preserve">Функциональная электрическая схема станка с ЧПУ представлена в приложении А. Принципиальная электрическая </w:t>
      </w:r>
      <w:r w:rsidR="00285792">
        <w:t>схемы платы управления представлена в приложении Б.</w:t>
      </w:r>
    </w:p>
    <w:p w14:paraId="4C5B8E04" w14:textId="0C68B036" w:rsidR="00285792" w:rsidRDefault="00285792" w:rsidP="003D4287">
      <w:r>
        <w:t xml:space="preserve">Представленная схема решает задачу управления шаговыми </w:t>
      </w:r>
      <w:r w:rsidR="00EA4A92">
        <w:t xml:space="preserve">двигателями станка с ЧПУ путём подачи команд с микроконтроллера </w:t>
      </w:r>
      <w:r w:rsidR="00EA4A92">
        <w:rPr>
          <w:lang w:val="en-US"/>
        </w:rPr>
        <w:t>STM</w:t>
      </w:r>
      <w:r w:rsidR="00EA4A92" w:rsidRPr="00EA4A92">
        <w:t>32</w:t>
      </w:r>
      <w:r w:rsidR="00EA4A92">
        <w:rPr>
          <w:lang w:val="en-US"/>
        </w:rPr>
        <w:t>F</w:t>
      </w:r>
      <w:r w:rsidR="00EA4A92" w:rsidRPr="00EA4A92">
        <w:t>407</w:t>
      </w:r>
      <w:r w:rsidR="00EA4A92">
        <w:rPr>
          <w:lang w:val="en-US"/>
        </w:rPr>
        <w:t>VGT</w:t>
      </w:r>
      <w:r w:rsidR="00EA4A92" w:rsidRPr="00EA4A92">
        <w:t>6.</w:t>
      </w:r>
    </w:p>
    <w:p w14:paraId="273CC1A7" w14:textId="48D5C9B7" w:rsidR="00EA4A92" w:rsidRDefault="00E22108" w:rsidP="00E22108">
      <w:pPr>
        <w:pStyle w:val="2"/>
      </w:pPr>
      <w:bookmarkStart w:id="14" w:name="_Toc71073398"/>
      <w:r>
        <w:t>Питание устройства</w:t>
      </w:r>
      <w:bookmarkEnd w:id="14"/>
    </w:p>
    <w:p w14:paraId="2286DF74" w14:textId="0B6226C7" w:rsidR="00207C43" w:rsidRDefault="00E22108" w:rsidP="00E22108">
      <w:pPr>
        <w:rPr>
          <w:lang w:eastAsia="ru-RU"/>
        </w:rPr>
      </w:pPr>
      <w:r>
        <w:t xml:space="preserve">Питание устройства </w:t>
      </w:r>
      <w:r w:rsidR="00B240F2">
        <w:t xml:space="preserve">напряжением 24 В </w:t>
      </w:r>
      <w:r>
        <w:t xml:space="preserve">обеспечивается путём подключения </w:t>
      </w:r>
      <w:r w:rsidR="00207C43">
        <w:t xml:space="preserve">к </w:t>
      </w:r>
      <w:r w:rsidR="00207C43">
        <w:rPr>
          <w:lang w:val="en-US"/>
        </w:rPr>
        <w:t>ATX</w:t>
      </w:r>
      <w:r w:rsidR="00207C43" w:rsidRPr="00207C43">
        <w:t>-</w:t>
      </w:r>
      <w:r w:rsidR="00207C43">
        <w:t xml:space="preserve">разъёму </w:t>
      </w:r>
      <w:r w:rsidR="00207C43" w:rsidRPr="00207C43">
        <w:rPr>
          <w:lang w:eastAsia="ru-RU"/>
        </w:rPr>
        <w:t xml:space="preserve">4-1775099-0 </w:t>
      </w:r>
      <w:r w:rsidR="00777539" w:rsidRPr="00207C43">
        <w:rPr>
          <w:i/>
          <w:iCs/>
          <w:lang w:val="en-US" w:eastAsia="ru-RU"/>
        </w:rPr>
        <w:t>X</w:t>
      </w:r>
      <w:r w:rsidR="00777539" w:rsidRPr="00FC1DBC">
        <w:rPr>
          <w:lang w:eastAsia="ru-RU"/>
        </w:rPr>
        <w:t>1</w:t>
      </w:r>
      <w:r w:rsidR="00777539" w:rsidRPr="00777539">
        <w:rPr>
          <w:lang w:eastAsia="ru-RU"/>
        </w:rPr>
        <w:t xml:space="preserve"> </w:t>
      </w:r>
      <w:r w:rsidR="00777539">
        <w:rPr>
          <w:lang w:eastAsia="ru-RU"/>
        </w:rPr>
        <w:t xml:space="preserve">кабеля, идущего от вторичного источника питания, </w:t>
      </w:r>
      <w:r w:rsidR="00B240F2">
        <w:rPr>
          <w:lang w:eastAsia="ru-RU"/>
        </w:rPr>
        <w:t>который расположен на плате управления питанием.</w:t>
      </w:r>
    </w:p>
    <w:p w14:paraId="4F766347" w14:textId="38DFEEAA" w:rsidR="00B240F2" w:rsidRPr="005D61CE" w:rsidRDefault="00B240F2" w:rsidP="00E22108">
      <w:r>
        <w:rPr>
          <w:lang w:eastAsia="ru-RU"/>
        </w:rPr>
        <w:t xml:space="preserve">Ток, идущий через разъём </w:t>
      </w:r>
      <w:r w:rsidRPr="00207C43">
        <w:rPr>
          <w:i/>
          <w:iCs/>
          <w:lang w:val="en-US" w:eastAsia="ru-RU"/>
        </w:rPr>
        <w:t>X</w:t>
      </w:r>
      <w:r w:rsidRPr="00FC1DBC">
        <w:rPr>
          <w:lang w:eastAsia="ru-RU"/>
        </w:rPr>
        <w:t>1</w:t>
      </w:r>
      <w:r>
        <w:rPr>
          <w:lang w:eastAsia="ru-RU"/>
        </w:rPr>
        <w:t xml:space="preserve"> от источника питания</w:t>
      </w:r>
      <w:r w:rsidR="00E222DF">
        <w:rPr>
          <w:lang w:eastAsia="ru-RU"/>
        </w:rPr>
        <w:t>, разделяется на две цепи: силов</w:t>
      </w:r>
      <w:r w:rsidR="006430E8">
        <w:rPr>
          <w:lang w:eastAsia="ru-RU"/>
        </w:rPr>
        <w:t>ую</w:t>
      </w:r>
      <w:r w:rsidR="00FC7E7D">
        <w:rPr>
          <w:lang w:eastAsia="ru-RU"/>
        </w:rPr>
        <w:t xml:space="preserve"> </w:t>
      </w:r>
      <w:r w:rsidR="00E222DF">
        <w:rPr>
          <w:lang w:eastAsia="ru-RU"/>
        </w:rPr>
        <w:t>цеп</w:t>
      </w:r>
      <w:r w:rsidR="006430E8">
        <w:rPr>
          <w:lang w:eastAsia="ru-RU"/>
        </w:rPr>
        <w:t>ь</w:t>
      </w:r>
      <w:r w:rsidR="00E222DF">
        <w:rPr>
          <w:lang w:eastAsia="ru-RU"/>
        </w:rPr>
        <w:t xml:space="preserve"> питания контроллеров шаговых двигателей</w:t>
      </w:r>
      <w:r w:rsidR="00FC7E7D">
        <w:rPr>
          <w:lang w:eastAsia="ru-RU"/>
        </w:rPr>
        <w:t xml:space="preserve"> и </w:t>
      </w:r>
      <w:r w:rsidR="00A85CB2">
        <w:rPr>
          <w:lang w:eastAsia="ru-RU"/>
        </w:rPr>
        <w:t xml:space="preserve">сигнальную цепь питания </w:t>
      </w:r>
      <w:r w:rsidR="006430E8">
        <w:rPr>
          <w:lang w:eastAsia="ru-RU"/>
        </w:rPr>
        <w:t xml:space="preserve">цифровых </w:t>
      </w:r>
      <w:r w:rsidR="007520B4">
        <w:rPr>
          <w:lang w:eastAsia="ru-RU"/>
        </w:rPr>
        <w:t>микросхем</w:t>
      </w:r>
      <w:r w:rsidR="006430E8">
        <w:rPr>
          <w:lang w:eastAsia="ru-RU"/>
        </w:rPr>
        <w:t>, находящихся на устройстве: защитной микро</w:t>
      </w:r>
      <w:r w:rsidR="007520B4">
        <w:rPr>
          <w:lang w:eastAsia="ru-RU"/>
        </w:rPr>
        <w:t xml:space="preserve">схемы </w:t>
      </w:r>
      <w:r w:rsidR="005D61CE" w:rsidRPr="005D61CE">
        <w:t>TPS26400PWPR</w:t>
      </w:r>
      <w:r w:rsidR="007520B4">
        <w:t xml:space="preserve"> </w:t>
      </w:r>
      <w:r w:rsidR="007520B4" w:rsidRPr="007520B4">
        <w:rPr>
          <w:i/>
          <w:iCs/>
          <w:lang w:val="en-US"/>
        </w:rPr>
        <w:t>DD</w:t>
      </w:r>
      <w:r w:rsidR="007520B4" w:rsidRPr="007520B4">
        <w:t>1</w:t>
      </w:r>
      <w:r w:rsidR="007520B4">
        <w:t>,</w:t>
      </w:r>
      <w:r w:rsidR="006430E8">
        <w:rPr>
          <w:lang w:eastAsia="ru-RU"/>
        </w:rPr>
        <w:t xml:space="preserve"> </w:t>
      </w:r>
      <w:r w:rsidR="00FC7E7D">
        <w:rPr>
          <w:lang w:eastAsia="ru-RU"/>
        </w:rPr>
        <w:t>преобразователя напряжения</w:t>
      </w:r>
      <w:r w:rsidR="00A85CB2">
        <w:rPr>
          <w:lang w:eastAsia="ru-RU"/>
        </w:rPr>
        <w:t xml:space="preserve"> </w:t>
      </w:r>
      <w:r w:rsidR="005D61CE" w:rsidRPr="005D61CE">
        <w:t>TPSM84209RKHT</w:t>
      </w:r>
      <w:r w:rsidR="00A85CB2">
        <w:t xml:space="preserve"> </w:t>
      </w:r>
      <w:r w:rsidR="00A85CB2" w:rsidRPr="00A85CB2">
        <w:rPr>
          <w:i/>
          <w:iCs/>
          <w:lang w:val="en-US"/>
        </w:rPr>
        <w:t>DD</w:t>
      </w:r>
      <w:r w:rsidR="007520B4" w:rsidRPr="007520B4">
        <w:t xml:space="preserve">2, </w:t>
      </w:r>
      <w:r w:rsidR="007520B4">
        <w:t xml:space="preserve">микроконтроллера </w:t>
      </w:r>
      <w:r w:rsidR="007520B4">
        <w:rPr>
          <w:lang w:val="en-US"/>
        </w:rPr>
        <w:t>STM</w:t>
      </w:r>
      <w:r w:rsidR="007520B4" w:rsidRPr="007520B4">
        <w:t>32</w:t>
      </w:r>
      <w:r w:rsidR="007520B4">
        <w:rPr>
          <w:lang w:val="en-US"/>
        </w:rPr>
        <w:t>F</w:t>
      </w:r>
      <w:r w:rsidR="007520B4" w:rsidRPr="007520B4">
        <w:t>407</w:t>
      </w:r>
      <w:r w:rsidR="005D61CE">
        <w:rPr>
          <w:lang w:val="en-US"/>
        </w:rPr>
        <w:t>VGT</w:t>
      </w:r>
      <w:r w:rsidR="005D61CE" w:rsidRPr="005D61CE">
        <w:t>6</w:t>
      </w:r>
      <w:r w:rsidR="0087786A">
        <w:t xml:space="preserve"> </w:t>
      </w:r>
      <w:r w:rsidR="0087786A" w:rsidRPr="0087786A">
        <w:rPr>
          <w:i/>
          <w:iCs/>
          <w:lang w:val="en-US"/>
        </w:rPr>
        <w:t>DD</w:t>
      </w:r>
      <w:r w:rsidR="0087786A" w:rsidRPr="0087786A">
        <w:t>3</w:t>
      </w:r>
      <w:r w:rsidR="005D61CE" w:rsidRPr="005D61CE">
        <w:t xml:space="preserve"> </w:t>
      </w:r>
      <w:r w:rsidR="005D61CE">
        <w:t xml:space="preserve">и приёмопередатчика </w:t>
      </w:r>
      <w:r w:rsidR="005D61CE">
        <w:rPr>
          <w:lang w:val="en-US"/>
        </w:rPr>
        <w:t>RS</w:t>
      </w:r>
      <w:r w:rsidR="005D61CE" w:rsidRPr="005D61CE">
        <w:t xml:space="preserve">-232 </w:t>
      </w:r>
      <w:r w:rsidR="005D61CE" w:rsidRPr="005D61CE">
        <w:rPr>
          <w:lang w:val="en-US"/>
        </w:rPr>
        <w:t>MAX</w:t>
      </w:r>
      <w:r w:rsidR="00F83336" w:rsidRPr="00F83336">
        <w:t>3</w:t>
      </w:r>
      <w:r w:rsidR="005D61CE" w:rsidRPr="005D61CE">
        <w:t>232</w:t>
      </w:r>
      <w:r w:rsidR="00F83336">
        <w:rPr>
          <w:lang w:val="en-US"/>
        </w:rPr>
        <w:t>C</w:t>
      </w:r>
      <w:r w:rsidR="005D61CE" w:rsidRPr="005D61CE">
        <w:rPr>
          <w:lang w:val="en-US"/>
        </w:rPr>
        <w:t>DW</w:t>
      </w:r>
      <w:r w:rsidR="005D61CE" w:rsidRPr="005D61CE">
        <w:t xml:space="preserve"> </w:t>
      </w:r>
      <w:r w:rsidR="005D61CE" w:rsidRPr="005D61CE">
        <w:rPr>
          <w:i/>
          <w:iCs/>
          <w:lang w:val="en-US"/>
        </w:rPr>
        <w:t>DD</w:t>
      </w:r>
      <w:r w:rsidR="005D61CE" w:rsidRPr="005D61CE">
        <w:t>4.</w:t>
      </w:r>
    </w:p>
    <w:p w14:paraId="4CA855F5" w14:textId="71892EF1" w:rsidR="00E22108" w:rsidRDefault="00442F17" w:rsidP="000E6C76">
      <w:pPr>
        <w:pStyle w:val="2"/>
      </w:pPr>
      <w:bookmarkStart w:id="15" w:name="_Toc71073399"/>
      <w:r>
        <w:t>Электрическая</w:t>
      </w:r>
      <w:r w:rsidR="00616AF8">
        <w:rPr>
          <w:lang w:val="en-US"/>
        </w:rPr>
        <w:t xml:space="preserve"> </w:t>
      </w:r>
      <w:r w:rsidR="00616AF8">
        <w:t>защита</w:t>
      </w:r>
      <w:r w:rsidR="000E6C76">
        <w:t xml:space="preserve"> устройства</w:t>
      </w:r>
      <w:bookmarkEnd w:id="15"/>
    </w:p>
    <w:p w14:paraId="2F8A6E9C" w14:textId="77777777" w:rsidR="00FE6689" w:rsidRDefault="000E6C76" w:rsidP="000E6C76">
      <w:r>
        <w:t xml:space="preserve">Для защиты </w:t>
      </w:r>
      <w:r w:rsidR="001E389F">
        <w:t>микроконтроллера от подачи повышенного и пониженного напряжения, а также напряжения обратной полярности в схеме устройства присутс</w:t>
      </w:r>
      <w:r w:rsidR="00442F17">
        <w:t xml:space="preserve">твует защитная микросхема </w:t>
      </w:r>
      <w:r w:rsidR="00442F17" w:rsidRPr="005D61CE">
        <w:t>TPS26400PWPR</w:t>
      </w:r>
      <w:r w:rsidR="00442F17">
        <w:t xml:space="preserve"> </w:t>
      </w:r>
      <w:r w:rsidR="00442F17" w:rsidRPr="007520B4">
        <w:rPr>
          <w:i/>
          <w:iCs/>
          <w:lang w:val="en-US"/>
        </w:rPr>
        <w:t>DD</w:t>
      </w:r>
      <w:r w:rsidR="00442F17" w:rsidRPr="007520B4">
        <w:t>1</w:t>
      </w:r>
      <w:r w:rsidR="00442F17">
        <w:t xml:space="preserve">. </w:t>
      </w:r>
    </w:p>
    <w:p w14:paraId="005C4748" w14:textId="6C30FC66" w:rsidR="000E6C76" w:rsidRDefault="00AC3965" w:rsidP="000E6C76">
      <w:r>
        <w:t>С помощью внешнего делителя напряжения с помощью данной схемы можно настроить верхний и нижний допустимые пределы входного напряжения, она обладает встроенной защитой от напряжения обратной полярности и электростатического разряда</w:t>
      </w:r>
      <w:r w:rsidR="00FE6689">
        <w:t>, способна регулировать скорость изменения напряжения</w:t>
      </w:r>
      <w:r w:rsidR="00496F4E">
        <w:t xml:space="preserve"> и величину тока</w:t>
      </w:r>
      <w:r w:rsidR="00616AF8" w:rsidRPr="00616AF8">
        <w:t>.</w:t>
      </w:r>
    </w:p>
    <w:p w14:paraId="2E4FB7F6" w14:textId="4C440751" w:rsidR="00616AF8" w:rsidRDefault="00616AF8" w:rsidP="00616AF8">
      <w:pPr>
        <w:pStyle w:val="2"/>
      </w:pPr>
      <w:bookmarkStart w:id="16" w:name="_Toc71073400"/>
      <w:r>
        <w:lastRenderedPageBreak/>
        <w:t>Электростатическая защита устройства</w:t>
      </w:r>
      <w:bookmarkEnd w:id="16"/>
    </w:p>
    <w:p w14:paraId="68D992FA" w14:textId="32419098" w:rsidR="00616AF8" w:rsidRDefault="00616AF8" w:rsidP="00616AF8">
      <w:r>
        <w:t xml:space="preserve">Для защиты </w:t>
      </w:r>
      <w:r w:rsidR="006D2E73">
        <w:t>от электростатического разряда</w:t>
      </w:r>
      <w:r w:rsidR="00540FAB">
        <w:t xml:space="preserve"> (ЭСР)</w:t>
      </w:r>
      <w:r w:rsidR="006D2E73">
        <w:t xml:space="preserve"> и электромагнитных помех </w:t>
      </w:r>
      <w:r>
        <w:t xml:space="preserve">выводов портов </w:t>
      </w:r>
      <w:r w:rsidR="0087786A">
        <w:t>ввода-вывода общего назначения</w:t>
      </w:r>
      <w:r w:rsidRPr="00616AF8">
        <w:t xml:space="preserve"> </w:t>
      </w:r>
      <w:r>
        <w:t>микроконтроллера</w:t>
      </w:r>
      <w:r w:rsidR="0087786A">
        <w:t xml:space="preserve"> </w:t>
      </w:r>
      <w:r w:rsidR="0087786A">
        <w:rPr>
          <w:lang w:val="en-US"/>
        </w:rPr>
        <w:t>STM</w:t>
      </w:r>
      <w:r w:rsidR="0087786A" w:rsidRPr="007520B4">
        <w:t>32</w:t>
      </w:r>
      <w:r w:rsidR="0087786A">
        <w:rPr>
          <w:lang w:val="en-US"/>
        </w:rPr>
        <w:t>F</w:t>
      </w:r>
      <w:r w:rsidR="0087786A" w:rsidRPr="007520B4">
        <w:t>407</w:t>
      </w:r>
      <w:r w:rsidR="0087786A">
        <w:rPr>
          <w:lang w:val="en-US"/>
        </w:rPr>
        <w:t>VGT</w:t>
      </w:r>
      <w:r w:rsidR="0087786A" w:rsidRPr="005D61CE">
        <w:t>6</w:t>
      </w:r>
      <w:r w:rsidR="0087786A">
        <w:t xml:space="preserve"> </w:t>
      </w:r>
      <w:r w:rsidR="0087786A" w:rsidRPr="0087786A">
        <w:rPr>
          <w:i/>
          <w:iCs/>
          <w:lang w:val="en-US"/>
        </w:rPr>
        <w:t>DD</w:t>
      </w:r>
      <w:r w:rsidR="0087786A" w:rsidRPr="0087786A">
        <w:t>3</w:t>
      </w:r>
      <w:r w:rsidR="00D54989">
        <w:t>, подключённы</w:t>
      </w:r>
      <w:r w:rsidR="0049700F">
        <w:t>х</w:t>
      </w:r>
      <w:r w:rsidR="00D54989">
        <w:t xml:space="preserve"> к разъёмам с открытыми контактами</w:t>
      </w:r>
      <w:r w:rsidR="00565505">
        <w:t xml:space="preserve"> (штыревым разъёмам)</w:t>
      </w:r>
      <w:r w:rsidR="002B66AB">
        <w:t xml:space="preserve"> </w:t>
      </w:r>
      <w:r w:rsidR="002B66AB" w:rsidRPr="002B66AB">
        <w:rPr>
          <w:i/>
          <w:iCs/>
          <w:lang w:val="en-US"/>
        </w:rPr>
        <w:t>X</w:t>
      </w:r>
      <w:r w:rsidR="002B66AB" w:rsidRPr="002B66AB">
        <w:t>2…</w:t>
      </w:r>
      <w:r w:rsidR="002B66AB" w:rsidRPr="002B66AB">
        <w:rPr>
          <w:i/>
          <w:iCs/>
          <w:lang w:val="en-US"/>
        </w:rPr>
        <w:t>X</w:t>
      </w:r>
      <w:r w:rsidR="002B66AB" w:rsidRPr="002B66AB">
        <w:t>10</w:t>
      </w:r>
      <w:r w:rsidR="00565505">
        <w:t xml:space="preserve">, на плате </w:t>
      </w:r>
      <w:r w:rsidR="002B66AB">
        <w:t xml:space="preserve">предусмотрены шесть диодных сборок </w:t>
      </w:r>
      <w:r w:rsidR="002B66AB" w:rsidRPr="002B66AB">
        <w:t>TPD2S017DBVR</w:t>
      </w:r>
      <w:r w:rsidR="002B66AB">
        <w:t xml:space="preserve"> </w:t>
      </w:r>
      <w:r w:rsidR="002B66AB" w:rsidRPr="0049700F">
        <w:rPr>
          <w:i/>
          <w:iCs/>
          <w:lang w:val="en-US"/>
        </w:rPr>
        <w:t>VD</w:t>
      </w:r>
      <w:r w:rsidR="002B66AB" w:rsidRPr="002B66AB">
        <w:t>3…</w:t>
      </w:r>
      <w:r w:rsidR="002B66AB" w:rsidRPr="0049700F">
        <w:rPr>
          <w:i/>
          <w:iCs/>
          <w:lang w:val="en-US"/>
        </w:rPr>
        <w:t>VD</w:t>
      </w:r>
      <w:r w:rsidR="002B66AB" w:rsidRPr="002B66AB">
        <w:t>5</w:t>
      </w:r>
      <w:r w:rsidR="0049700F" w:rsidRPr="0049700F">
        <w:t xml:space="preserve">, </w:t>
      </w:r>
      <w:r w:rsidR="0049700F" w:rsidRPr="0049700F">
        <w:rPr>
          <w:i/>
          <w:iCs/>
          <w:lang w:val="en-US"/>
        </w:rPr>
        <w:t>VD</w:t>
      </w:r>
      <w:r w:rsidR="0049700F" w:rsidRPr="0049700F">
        <w:t>7…</w:t>
      </w:r>
      <w:r w:rsidR="0049700F" w:rsidRPr="0049700F">
        <w:rPr>
          <w:i/>
          <w:iCs/>
          <w:lang w:val="en-US"/>
        </w:rPr>
        <w:t>VD</w:t>
      </w:r>
      <w:r w:rsidR="0049700F" w:rsidRPr="0049700F">
        <w:t>9.</w:t>
      </w:r>
    </w:p>
    <w:p w14:paraId="5D3687AD" w14:textId="179D2835" w:rsidR="002E0056" w:rsidRPr="005C6670" w:rsidRDefault="002E0056" w:rsidP="00616AF8">
      <w:r>
        <w:t xml:space="preserve">Данные диодные сборки предоставляют эффективную </w:t>
      </w:r>
      <w:r w:rsidR="00B94D5B">
        <w:t>защиту</w:t>
      </w:r>
      <w:r w:rsidR="00540FAB" w:rsidRPr="00540FAB">
        <w:t xml:space="preserve"> </w:t>
      </w:r>
      <w:r w:rsidR="00540FAB">
        <w:t xml:space="preserve">от ЭСР величиной до 11 </w:t>
      </w:r>
      <w:proofErr w:type="spellStart"/>
      <w:r w:rsidR="00540FAB">
        <w:t>кВ</w:t>
      </w:r>
      <w:proofErr w:type="spellEnd"/>
      <w:r w:rsidR="001A57F8">
        <w:t xml:space="preserve"> и защиту от помех для логических сигналов уровнем до 5 В. Для более качественного подавления помех </w:t>
      </w:r>
      <w:r w:rsidR="00E67551">
        <w:t xml:space="preserve">между выводами </w:t>
      </w:r>
      <w:r w:rsidR="00E67551">
        <w:rPr>
          <w:lang w:val="en-US"/>
        </w:rPr>
        <w:t>VCC</w:t>
      </w:r>
      <w:r w:rsidR="00E67551" w:rsidRPr="00E67551">
        <w:t xml:space="preserve"> </w:t>
      </w:r>
      <w:r w:rsidR="00E67551">
        <w:t xml:space="preserve">и </w:t>
      </w:r>
      <w:r w:rsidR="00E67551">
        <w:rPr>
          <w:lang w:val="en-US"/>
        </w:rPr>
        <w:t>GND</w:t>
      </w:r>
      <w:r w:rsidR="00E67551" w:rsidRPr="00E67551">
        <w:t xml:space="preserve"> </w:t>
      </w:r>
      <w:r w:rsidR="00E67551">
        <w:t xml:space="preserve">диодных сборок установлены конденсаторы </w:t>
      </w:r>
      <w:r w:rsidR="00E67551" w:rsidRPr="00E67551">
        <w:t>CC0603KRX7R6BB104</w:t>
      </w:r>
      <w:r w:rsidR="00E67551">
        <w:t xml:space="preserve"> </w:t>
      </w:r>
      <w:r w:rsidR="000955AD">
        <w:rPr>
          <w:i/>
          <w:iCs/>
          <w:lang w:val="en-US"/>
        </w:rPr>
        <w:t>C</w:t>
      </w:r>
      <w:r w:rsidR="000955AD" w:rsidRPr="000955AD">
        <w:t>4</w:t>
      </w:r>
      <w:r w:rsidR="000955AD" w:rsidRPr="002B66AB">
        <w:t>…</w:t>
      </w:r>
      <w:r w:rsidR="000955AD">
        <w:rPr>
          <w:i/>
          <w:iCs/>
          <w:lang w:val="en-US"/>
        </w:rPr>
        <w:t>C</w:t>
      </w:r>
      <w:r w:rsidR="000955AD" w:rsidRPr="000955AD">
        <w:t>6</w:t>
      </w:r>
      <w:r w:rsidR="000955AD" w:rsidRPr="0049700F">
        <w:t xml:space="preserve">, </w:t>
      </w:r>
      <w:r w:rsidR="000955AD" w:rsidRPr="0049700F">
        <w:rPr>
          <w:i/>
          <w:iCs/>
          <w:lang w:val="en-US"/>
        </w:rPr>
        <w:t>VD</w:t>
      </w:r>
      <w:r w:rsidR="000955AD" w:rsidRPr="0049700F">
        <w:t>7…</w:t>
      </w:r>
      <w:r w:rsidR="000955AD" w:rsidRPr="0049700F">
        <w:rPr>
          <w:i/>
          <w:iCs/>
          <w:lang w:val="en-US"/>
        </w:rPr>
        <w:t>VD</w:t>
      </w:r>
      <w:r w:rsidR="000955AD" w:rsidRPr="0049700F">
        <w:t>9</w:t>
      </w:r>
      <w:r w:rsidR="000955AD" w:rsidRPr="000955AD">
        <w:t xml:space="preserve"> </w:t>
      </w:r>
      <w:r w:rsidR="000955AD" w:rsidRPr="000955AD">
        <w:rPr>
          <w:i/>
          <w:iCs/>
          <w:lang w:val="en-US"/>
        </w:rPr>
        <w:t>C</w:t>
      </w:r>
      <w:r w:rsidR="000955AD" w:rsidRPr="000955AD">
        <w:t>3</w:t>
      </w:r>
      <w:r w:rsidR="005C6670" w:rsidRPr="005C6670">
        <w:t>7</w:t>
      </w:r>
      <w:r w:rsidR="000955AD" w:rsidRPr="000955AD">
        <w:t>…</w:t>
      </w:r>
      <w:r w:rsidR="000955AD" w:rsidRPr="000955AD">
        <w:rPr>
          <w:i/>
          <w:iCs/>
          <w:lang w:val="en-US"/>
        </w:rPr>
        <w:t>C</w:t>
      </w:r>
      <w:r w:rsidR="000955AD" w:rsidRPr="000955AD">
        <w:t>3</w:t>
      </w:r>
      <w:r w:rsidR="005C6670" w:rsidRPr="005C6670">
        <w:t>9.</w:t>
      </w:r>
    </w:p>
    <w:p w14:paraId="5F674180" w14:textId="3C83718A" w:rsidR="003D4287" w:rsidRPr="003D4287" w:rsidRDefault="00285792" w:rsidP="00285792">
      <w:r>
        <w:br w:type="page"/>
      </w:r>
    </w:p>
    <w:p w14:paraId="309C9CC7" w14:textId="3876F269" w:rsidR="006C0306" w:rsidRPr="00613D54" w:rsidRDefault="006C0306" w:rsidP="00D174D0">
      <w:pPr>
        <w:pStyle w:val="10"/>
      </w:pPr>
      <w:bookmarkStart w:id="17" w:name="_Toc71073401"/>
      <w:r w:rsidRPr="00D174D0">
        <w:lastRenderedPageBreak/>
        <w:t>Расчёт</w:t>
      </w:r>
      <w:r>
        <w:t xml:space="preserve"> стоимости производства устройства</w:t>
      </w:r>
      <w:bookmarkEnd w:id="17"/>
    </w:p>
    <w:p w14:paraId="654D518A" w14:textId="02464DE5" w:rsidR="00D057F0" w:rsidRDefault="000436DD" w:rsidP="006706EE">
      <w:pPr>
        <w:pStyle w:val="2"/>
      </w:pPr>
      <w:bookmarkStart w:id="18" w:name="_Toc71073402"/>
      <w:r>
        <w:t>Стоимость производства печатной платы</w:t>
      </w:r>
      <w:bookmarkEnd w:id="18"/>
    </w:p>
    <w:p w14:paraId="4D8822E3" w14:textId="69675186" w:rsidR="0030590B" w:rsidRDefault="0030590B" w:rsidP="0030590B">
      <w:r>
        <w:t xml:space="preserve">Произведём оценку стоимости производства печатной платы. Спроектированная плата имеет два проводящих слоя толщиной </w:t>
      </w:r>
      <w:r w:rsidR="00F179BE" w:rsidRPr="00F179BE">
        <w:t>18</w:t>
      </w:r>
      <w:r>
        <w:t xml:space="preserve"> мкм и размеры </w:t>
      </w:r>
      <w:r w:rsidRPr="00FF6AE9">
        <w:rPr>
          <w:position w:val="-10"/>
        </w:rPr>
        <w:object w:dxaOrig="1860" w:dyaOrig="340" w14:anchorId="216F7FD7">
          <v:shape id="_x0000_i1083" type="#_x0000_t75" style="width:93.6pt;height:17.4pt" o:ole="">
            <v:imagedata r:id="rId13" o:title=""/>
          </v:shape>
          <o:OLEObject Type="Embed" ProgID="Equation.DSMT4" ShapeID="_x0000_i1083" DrawAspect="Content" ObjectID="_1681692573" r:id="rId14"/>
        </w:object>
      </w:r>
      <w:r w:rsidRPr="00FF6AE9">
        <w:t xml:space="preserve"> </w:t>
      </w:r>
      <w:r>
        <w:t>мм. Диаметр переходных отверстий — 0,3 мм. Маска и маркировка (шелкография) нанесены с обоих сторон платы.</w:t>
      </w:r>
    </w:p>
    <w:p w14:paraId="2F4CF0CD" w14:textId="21EE2346" w:rsidR="0030590B" w:rsidRPr="005A4F45" w:rsidRDefault="0030590B" w:rsidP="0030590B">
      <w:pPr>
        <w:rPr>
          <w:szCs w:val="28"/>
        </w:rPr>
      </w:pPr>
      <w:r>
        <w:t>При заказе производства серии из 10 плат с указанными выше параметрами в компании «</w:t>
      </w:r>
      <w:proofErr w:type="spellStart"/>
      <w:r>
        <w:t>Резонит</w:t>
      </w:r>
      <w:proofErr w:type="spellEnd"/>
      <w:r>
        <w:t xml:space="preserve">» стоимость партии оценивается в </w:t>
      </w:r>
      <w:r w:rsidR="005A4F45" w:rsidRPr="005A4F45">
        <w:t>7946</w:t>
      </w:r>
      <w:r>
        <w:t xml:space="preserve"> руб. </w:t>
      </w:r>
      <w:r w:rsidR="005A4F45" w:rsidRPr="005A4F45">
        <w:t>04</w:t>
      </w:r>
      <w:r>
        <w:t xml:space="preserve"> коп. (см. рисунок</w:t>
      </w:r>
      <w:r w:rsidR="006D1271" w:rsidRPr="00D6537E">
        <w:t xml:space="preserve"> </w:t>
      </w:r>
      <w:r w:rsidR="006D1271">
        <w:rPr>
          <w:lang w:val="en-US"/>
        </w:rPr>
        <w:fldChar w:fldCharType="begin"/>
      </w:r>
      <w:r w:rsidR="006D1271" w:rsidRPr="00D6537E">
        <w:instrText xml:space="preserve"> </w:instrText>
      </w:r>
      <w:r w:rsidR="006D1271">
        <w:rPr>
          <w:lang w:val="en-US"/>
        </w:rPr>
        <w:instrText>REF</w:instrText>
      </w:r>
      <w:r w:rsidR="006D1271" w:rsidRPr="00D6537E">
        <w:instrText xml:space="preserve"> _</w:instrText>
      </w:r>
      <w:r w:rsidR="006D1271">
        <w:rPr>
          <w:lang w:val="en-US"/>
        </w:rPr>
        <w:instrText>Ref</w:instrText>
      </w:r>
      <w:r w:rsidR="006D1271" w:rsidRPr="00D6537E">
        <w:instrText>70518373 \</w:instrText>
      </w:r>
      <w:r w:rsidR="006D1271">
        <w:rPr>
          <w:lang w:val="en-US"/>
        </w:rPr>
        <w:instrText>h</w:instrText>
      </w:r>
      <w:r w:rsidR="006D1271" w:rsidRPr="00D6537E">
        <w:instrText xml:space="preserve">  \* </w:instrText>
      </w:r>
      <w:r w:rsidR="006D1271">
        <w:rPr>
          <w:lang w:val="en-US"/>
        </w:rPr>
        <w:instrText>MERGEFORMAT</w:instrText>
      </w:r>
      <w:r w:rsidR="006D1271" w:rsidRPr="00D6537E">
        <w:instrText xml:space="preserve"> </w:instrText>
      </w:r>
      <w:r w:rsidR="006D1271">
        <w:rPr>
          <w:lang w:val="en-US"/>
        </w:rPr>
      </w:r>
      <w:r w:rsidR="006D1271">
        <w:rPr>
          <w:lang w:val="en-US"/>
        </w:rPr>
        <w:fldChar w:fldCharType="separate"/>
      </w:r>
      <w:r w:rsidR="006D1271" w:rsidRPr="006D1271">
        <w:rPr>
          <w:vanish/>
          <w:spacing w:val="-200"/>
        </w:rPr>
        <w:t xml:space="preserve">Рисунок </w:t>
      </w:r>
      <w:r w:rsidR="006D1271">
        <w:rPr>
          <w:noProof/>
        </w:rPr>
        <w:t>3</w:t>
      </w:r>
      <w:r w:rsidR="006D1271">
        <w:t>.</w:t>
      </w:r>
      <w:r w:rsidR="006D1271">
        <w:rPr>
          <w:noProof/>
        </w:rPr>
        <w:t>1</w:t>
      </w:r>
      <w:r w:rsidR="006D1271">
        <w:rPr>
          <w:lang w:val="en-US"/>
        </w:rPr>
        <w:fldChar w:fldCharType="end"/>
      </w:r>
      <w:r w:rsidR="002B364F" w:rsidRPr="005A4F45">
        <w:t>).</w:t>
      </w:r>
      <w:r w:rsidR="00D6537E">
        <w:t xml:space="preserve"> Исходя из этого, стоимость производства одной печатной платы составляет величину порядка 794 руб. </w:t>
      </w:r>
      <w:r w:rsidR="00B43F02">
        <w:t>60 коп.</w:t>
      </w:r>
    </w:p>
    <w:p w14:paraId="1D3A1CEC" w14:textId="77777777" w:rsidR="005A4F45" w:rsidRDefault="00F179BE" w:rsidP="005A4F45">
      <w:pPr>
        <w:keepNext/>
        <w:spacing w:line="240" w:lineRule="auto"/>
        <w:ind w:firstLine="0"/>
        <w:jc w:val="center"/>
      </w:pPr>
      <w:r w:rsidRPr="00F179BE">
        <w:rPr>
          <w:noProof/>
        </w:rPr>
        <w:drawing>
          <wp:inline distT="0" distB="0" distL="0" distR="0" wp14:anchorId="63A4DEC2" wp14:editId="1DCE7487">
            <wp:extent cx="5940425" cy="3284220"/>
            <wp:effectExtent l="0" t="0" r="3175" b="0"/>
            <wp:docPr id="9" name="Рисунок 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20B94" w14:textId="3A2B4893" w:rsidR="0030590B" w:rsidRPr="005505F6" w:rsidRDefault="005A4F45" w:rsidP="006D1271">
      <w:pPr>
        <w:pStyle w:val="a4"/>
      </w:pPr>
      <w:bookmarkStart w:id="19" w:name="_Ref70518373"/>
      <w:r>
        <w:t xml:space="preserve">Рисунок </w:t>
      </w:r>
      <w:r w:rsidR="0044556B">
        <w:fldChar w:fldCharType="begin"/>
      </w:r>
      <w:r w:rsidR="0044556B">
        <w:instrText xml:space="preserve"> STYLEREF 1 \s </w:instrText>
      </w:r>
      <w:r w:rsidR="0044556B">
        <w:fldChar w:fldCharType="separate"/>
      </w:r>
      <w:r w:rsidR="0044556B">
        <w:rPr>
          <w:noProof/>
        </w:rPr>
        <w:t>7</w:t>
      </w:r>
      <w:r w:rsidR="0044556B">
        <w:fldChar w:fldCharType="end"/>
      </w:r>
      <w:r w:rsidR="0044556B">
        <w:t>.</w:t>
      </w:r>
      <w:r w:rsidR="0044556B">
        <w:fldChar w:fldCharType="begin"/>
      </w:r>
      <w:r w:rsidR="0044556B">
        <w:instrText xml:space="preserve"> SEQ Рисунок \* ARABIC \s 1 </w:instrText>
      </w:r>
      <w:r w:rsidR="0044556B">
        <w:fldChar w:fldCharType="separate"/>
      </w:r>
      <w:r w:rsidR="0044556B">
        <w:rPr>
          <w:noProof/>
        </w:rPr>
        <w:t>1</w:t>
      </w:r>
      <w:r w:rsidR="0044556B">
        <w:fldChar w:fldCharType="end"/>
      </w:r>
      <w:bookmarkEnd w:id="19"/>
      <w:r w:rsidRPr="005A4F45">
        <w:t xml:space="preserve"> — </w:t>
      </w:r>
      <w:r>
        <w:t>Калькулятор заказов на сайте компании «</w:t>
      </w:r>
      <w:proofErr w:type="spellStart"/>
      <w:r>
        <w:t>Резонит</w:t>
      </w:r>
      <w:proofErr w:type="spellEnd"/>
      <w:r>
        <w:t>»</w:t>
      </w:r>
      <w:r w:rsidR="005505F6" w:rsidRPr="005505F6">
        <w:t xml:space="preserve"> [6]</w:t>
      </w:r>
    </w:p>
    <w:p w14:paraId="089B145E" w14:textId="3B09749C" w:rsidR="008F6F8C" w:rsidRDefault="007A7A25" w:rsidP="006706EE">
      <w:pPr>
        <w:pStyle w:val="2"/>
      </w:pPr>
      <w:bookmarkStart w:id="20" w:name="_Toc71073403"/>
      <w:r>
        <w:t>Стоимость закупки компонентов</w:t>
      </w:r>
      <w:bookmarkEnd w:id="20"/>
    </w:p>
    <w:p w14:paraId="180AFAC5" w14:textId="77777777" w:rsidR="00DD4031" w:rsidRDefault="00DD4031" w:rsidP="00DD4031">
      <w:r>
        <w:t>Список электронных компонентов приведён в приложении В.</w:t>
      </w:r>
    </w:p>
    <w:p w14:paraId="784316CE" w14:textId="1DAE9F02" w:rsidR="00DD4031" w:rsidRDefault="00DD4031" w:rsidP="00E7000B">
      <w:r>
        <w:t xml:space="preserve">Произведём оценку стоимости закупки компонентов. </w:t>
      </w:r>
      <w:r w:rsidR="005837E5">
        <w:t>Для этого воспользуемся услугами сайта</w:t>
      </w:r>
      <w:r w:rsidR="00FE7F6B" w:rsidRPr="00FE7F6B">
        <w:t xml:space="preserve"> </w:t>
      </w:r>
      <w:r w:rsidR="00FE7F6B">
        <w:t>компании-дистрибьютера электронных компонентов</w:t>
      </w:r>
      <w:r w:rsidR="005837E5">
        <w:t xml:space="preserve"> </w:t>
      </w:r>
      <w:r w:rsidR="00FE7F6B">
        <w:t>«</w:t>
      </w:r>
      <w:r w:rsidR="005837E5">
        <w:rPr>
          <w:lang w:val="en-US"/>
        </w:rPr>
        <w:t>Mauser</w:t>
      </w:r>
      <w:r w:rsidR="005837E5" w:rsidRPr="005837E5">
        <w:t xml:space="preserve"> </w:t>
      </w:r>
      <w:r w:rsidR="00FE7F6B">
        <w:rPr>
          <w:lang w:val="en-US"/>
        </w:rPr>
        <w:t>Electronics</w:t>
      </w:r>
      <w:r w:rsidR="00FE7F6B">
        <w:t>»</w:t>
      </w:r>
      <w:r w:rsidR="00B43F02">
        <w:t xml:space="preserve"> </w:t>
      </w:r>
      <w:r w:rsidR="005505F6" w:rsidRPr="005505F6">
        <w:t>[7</w:t>
      </w:r>
      <w:r w:rsidR="005505F6" w:rsidRPr="00216A45">
        <w:t>]</w:t>
      </w:r>
      <w:r w:rsidR="00FE7F6B" w:rsidRPr="00FE7F6B">
        <w:t xml:space="preserve">. </w:t>
      </w:r>
      <w:r>
        <w:t>С</w:t>
      </w:r>
      <w:r w:rsidRPr="00B130D2">
        <w:t xml:space="preserve"> </w:t>
      </w:r>
      <w:r>
        <w:t>помощью</w:t>
      </w:r>
      <w:r w:rsidRPr="00B130D2">
        <w:t xml:space="preserve"> </w:t>
      </w:r>
      <w:r>
        <w:t>инструмента</w:t>
      </w:r>
      <w:r w:rsidRPr="00B130D2">
        <w:t xml:space="preserve"> </w:t>
      </w:r>
      <w:r>
        <w:rPr>
          <w:lang w:val="en-US"/>
        </w:rPr>
        <w:t>Price</w:t>
      </w:r>
      <w:r w:rsidRPr="00B130D2">
        <w:t xml:space="preserve"> </w:t>
      </w:r>
      <w:r>
        <w:rPr>
          <w:lang w:val="en-US"/>
        </w:rPr>
        <w:t>and</w:t>
      </w:r>
      <w:r w:rsidRPr="00B130D2">
        <w:t xml:space="preserve"> </w:t>
      </w:r>
      <w:r>
        <w:rPr>
          <w:lang w:val="en-US"/>
        </w:rPr>
        <w:t>Availability</w:t>
      </w:r>
      <w:r w:rsidRPr="00B130D2">
        <w:t xml:space="preserve"> </w:t>
      </w:r>
      <w:r>
        <w:rPr>
          <w:lang w:val="en-US"/>
        </w:rPr>
        <w:t>Assistant</w:t>
      </w:r>
      <w:r w:rsidRPr="00B130D2">
        <w:t xml:space="preserve"> </w:t>
      </w:r>
      <w:r>
        <w:t>выполним расчёт стоимости компонентов. Информация о стоимости компонентов приведена в таблице</w:t>
      </w:r>
      <w:r w:rsidRPr="005837E5">
        <w:t xml:space="preserve"> </w:t>
      </w:r>
      <w:r w:rsidR="003664AF">
        <w:fldChar w:fldCharType="begin"/>
      </w:r>
      <w:r w:rsidR="003664AF">
        <w:instrText xml:space="preserve"> REF _Ref70520417 \h  \* MERGEFORMAT </w:instrText>
      </w:r>
      <w:r w:rsidR="003664AF">
        <w:fldChar w:fldCharType="separate"/>
      </w:r>
      <w:r w:rsidR="003664AF" w:rsidRPr="007C3EE3">
        <w:rPr>
          <w:vanish/>
          <w:spacing w:val="-200"/>
        </w:rPr>
        <w:t xml:space="preserve">Таблица </w:t>
      </w:r>
      <w:r w:rsidR="003664AF">
        <w:rPr>
          <w:noProof/>
        </w:rPr>
        <w:t>3</w:t>
      </w:r>
      <w:r w:rsidR="003664AF">
        <w:t>.</w:t>
      </w:r>
      <w:r w:rsidR="003664AF">
        <w:rPr>
          <w:noProof/>
        </w:rPr>
        <w:t>1</w:t>
      </w:r>
      <w:r w:rsidR="003664AF">
        <w:fldChar w:fldCharType="end"/>
      </w:r>
      <w:r>
        <w:t>.</w:t>
      </w:r>
    </w:p>
    <w:p w14:paraId="40CEC25D" w14:textId="7EBD2F14" w:rsidR="00DD4031" w:rsidRDefault="00DD4031" w:rsidP="00DD4031">
      <w:pPr>
        <w:rPr>
          <w:lang w:eastAsia="ru-RU"/>
        </w:rPr>
      </w:pPr>
      <w:r>
        <w:lastRenderedPageBreak/>
        <w:t>В соответствии с таблицей</w:t>
      </w:r>
      <w:r w:rsidRPr="00DD4031">
        <w:t xml:space="preserve"> </w:t>
      </w:r>
      <w:r w:rsidR="007C3EE3">
        <w:fldChar w:fldCharType="begin"/>
      </w:r>
      <w:r w:rsidR="007C3EE3">
        <w:instrText xml:space="preserve"> REF _Ref70520417 \h  \* MERGEFORMAT </w:instrText>
      </w:r>
      <w:r w:rsidR="007C3EE3">
        <w:fldChar w:fldCharType="separate"/>
      </w:r>
      <w:r w:rsidR="007C3EE3" w:rsidRPr="007C3EE3">
        <w:rPr>
          <w:vanish/>
          <w:spacing w:val="-200"/>
        </w:rPr>
        <w:t xml:space="preserve">Таблица </w:t>
      </w:r>
      <w:r w:rsidR="007C3EE3">
        <w:rPr>
          <w:noProof/>
        </w:rPr>
        <w:t>3</w:t>
      </w:r>
      <w:r w:rsidR="007C3EE3">
        <w:t>.</w:t>
      </w:r>
      <w:r w:rsidR="007C3EE3">
        <w:rPr>
          <w:noProof/>
        </w:rPr>
        <w:t>1</w:t>
      </w:r>
      <w:r w:rsidR="007C3EE3">
        <w:fldChar w:fldCharType="end"/>
      </w:r>
      <w:r>
        <w:t xml:space="preserve">, суммарная стоимость компонентов составляет </w:t>
      </w:r>
      <w:r w:rsidRPr="00427652">
        <w:rPr>
          <w:lang w:eastAsia="ru-RU"/>
        </w:rPr>
        <w:t>$</w:t>
      </w:r>
      <w:r w:rsidR="006C7806" w:rsidRPr="006C7806">
        <w:t>4</w:t>
      </w:r>
      <w:r w:rsidR="009051F9" w:rsidRPr="009051F9">
        <w:t>7.33</w:t>
      </w:r>
      <w:r>
        <w:t xml:space="preserve">, что по курсу </w:t>
      </w:r>
      <w:r w:rsidRPr="00427652">
        <w:rPr>
          <w:lang w:eastAsia="ru-RU"/>
        </w:rPr>
        <w:t>$</w:t>
      </w:r>
      <w:r>
        <w:rPr>
          <w:lang w:eastAsia="ru-RU"/>
        </w:rPr>
        <w:t>1 = 7</w:t>
      </w:r>
      <w:r w:rsidR="00B26CCA">
        <w:rPr>
          <w:lang w:eastAsia="ru-RU"/>
        </w:rPr>
        <w:t>4</w:t>
      </w:r>
      <w:r>
        <w:rPr>
          <w:lang w:eastAsia="ru-RU"/>
        </w:rPr>
        <w:t>,</w:t>
      </w:r>
      <w:r w:rsidR="009051F9" w:rsidRPr="009051F9">
        <w:rPr>
          <w:lang w:eastAsia="ru-RU"/>
        </w:rPr>
        <w:t>86</w:t>
      </w:r>
      <w:r>
        <w:rPr>
          <w:lang w:eastAsia="ru-RU"/>
        </w:rPr>
        <w:t xml:space="preserve"> руб. соответствует </w:t>
      </w:r>
      <w:r w:rsidR="00FF3FF3" w:rsidRPr="00FF3FF3">
        <w:rPr>
          <w:lang w:eastAsia="ru-RU"/>
        </w:rPr>
        <w:t>3</w:t>
      </w:r>
      <w:r w:rsidR="00707C20" w:rsidRPr="00707C20">
        <w:rPr>
          <w:lang w:eastAsia="ru-RU"/>
        </w:rPr>
        <w:t>543</w:t>
      </w:r>
      <w:r>
        <w:rPr>
          <w:lang w:eastAsia="ru-RU"/>
        </w:rPr>
        <w:t xml:space="preserve"> руб. </w:t>
      </w:r>
      <w:r w:rsidR="00707C20" w:rsidRPr="00707C20">
        <w:rPr>
          <w:lang w:eastAsia="ru-RU"/>
        </w:rPr>
        <w:t>12</w:t>
      </w:r>
      <w:r>
        <w:rPr>
          <w:lang w:eastAsia="ru-RU"/>
        </w:rPr>
        <w:t xml:space="preserve"> коп.</w:t>
      </w:r>
    </w:p>
    <w:p w14:paraId="3BAD6958" w14:textId="397934FC" w:rsidR="00DD4031" w:rsidRDefault="00DD4031" w:rsidP="00DD4031">
      <w:r>
        <w:t xml:space="preserve">Таким образом, стоимость производства платы и закупки компонентов (то есть стоимость устройства) составляет величину порядка </w:t>
      </w:r>
      <w:r w:rsidR="00FF3FF3" w:rsidRPr="00FF3FF3">
        <w:t>4</w:t>
      </w:r>
      <w:r w:rsidR="00707C20" w:rsidRPr="00707C20">
        <w:t>337</w:t>
      </w:r>
      <w:r>
        <w:t xml:space="preserve"> руб. </w:t>
      </w:r>
      <w:r w:rsidR="00707C20" w:rsidRPr="00BC2021">
        <w:t>72</w:t>
      </w:r>
      <w:r>
        <w:t xml:space="preserve"> коп.</w:t>
      </w:r>
    </w:p>
    <w:p w14:paraId="3E799F91" w14:textId="6C0C75AA" w:rsidR="007710AA" w:rsidRPr="007710AA" w:rsidRDefault="007710AA" w:rsidP="007710AA">
      <w:pPr>
        <w:pStyle w:val="a4"/>
        <w:spacing w:after="0" w:line="240" w:lineRule="auto"/>
        <w:jc w:val="left"/>
      </w:pPr>
      <w:bookmarkStart w:id="21" w:name="_Ref70520417"/>
      <w:r>
        <w:t xml:space="preserve">Таблица </w:t>
      </w:r>
      <w:r w:rsidR="00AA73DC">
        <w:fldChar w:fldCharType="begin"/>
      </w:r>
      <w:r w:rsidR="00AA73DC">
        <w:instrText xml:space="preserve"> STYLEREF 1 \s </w:instrText>
      </w:r>
      <w:r w:rsidR="00AA73DC">
        <w:fldChar w:fldCharType="separate"/>
      </w:r>
      <w:r w:rsidR="00AA73DC">
        <w:rPr>
          <w:noProof/>
        </w:rPr>
        <w:t>7</w:t>
      </w:r>
      <w:r w:rsidR="00AA73DC">
        <w:fldChar w:fldCharType="end"/>
      </w:r>
      <w:r w:rsidR="00AA73DC">
        <w:t>.</w:t>
      </w:r>
      <w:r w:rsidR="00AA73DC">
        <w:fldChar w:fldCharType="begin"/>
      </w:r>
      <w:r w:rsidR="00AA73DC">
        <w:instrText xml:space="preserve"> SEQ Таблица \* ARABIC \s 1 </w:instrText>
      </w:r>
      <w:r w:rsidR="00AA73DC">
        <w:fldChar w:fldCharType="separate"/>
      </w:r>
      <w:r w:rsidR="00AA73DC">
        <w:rPr>
          <w:noProof/>
        </w:rPr>
        <w:t>1</w:t>
      </w:r>
      <w:r w:rsidR="00AA73DC">
        <w:fldChar w:fldCharType="end"/>
      </w:r>
      <w:bookmarkEnd w:id="21"/>
      <w:r>
        <w:rPr>
          <w:lang w:val="en-US"/>
        </w:rPr>
        <w:t xml:space="preserve"> — </w:t>
      </w:r>
      <w:r>
        <w:t>Стоимость компонентов</w:t>
      </w:r>
    </w:p>
    <w:tbl>
      <w:tblPr>
        <w:tblStyle w:val="af1"/>
        <w:tblW w:w="9355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381"/>
        <w:gridCol w:w="2154"/>
        <w:gridCol w:w="1928"/>
        <w:gridCol w:w="964"/>
        <w:gridCol w:w="964"/>
        <w:gridCol w:w="964"/>
      </w:tblGrid>
      <w:tr w:rsidR="00EF4C99" w:rsidRPr="00A92D7E" w14:paraId="6AC524E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ED750B9" w14:textId="00A6E749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val="en-US"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Part Number </w:t>
            </w: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  <w:t>Mauser Electronics</w:t>
            </w:r>
          </w:p>
        </w:tc>
        <w:tc>
          <w:tcPr>
            <w:tcW w:w="2154" w:type="dxa"/>
            <w:noWrap/>
            <w:vAlign w:val="center"/>
            <w:hideMark/>
          </w:tcPr>
          <w:p w14:paraId="0540B58F" w14:textId="4E243EAC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t xml:space="preserve">Part Number </w:t>
            </w:r>
            <w:r>
              <w:rPr>
                <w:rFonts w:eastAsia="Times New Roman"/>
                <w:color w:val="000000" w:themeColor="text1"/>
                <w:sz w:val="20"/>
                <w:lang w:val="en-US" w:eastAsia="ru-RU"/>
              </w:rPr>
              <w:br/>
            </w: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я</w:t>
            </w:r>
          </w:p>
        </w:tc>
        <w:tc>
          <w:tcPr>
            <w:tcW w:w="1928" w:type="dxa"/>
            <w:noWrap/>
            <w:vAlign w:val="center"/>
            <w:hideMark/>
          </w:tcPr>
          <w:p w14:paraId="1E81D517" w14:textId="3C692BA5" w:rsidR="00A92D7E" w:rsidRPr="00A92D7E" w:rsidRDefault="004330AE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Производитель</w:t>
            </w:r>
          </w:p>
        </w:tc>
        <w:tc>
          <w:tcPr>
            <w:tcW w:w="964" w:type="dxa"/>
            <w:noWrap/>
            <w:vAlign w:val="center"/>
            <w:hideMark/>
          </w:tcPr>
          <w:p w14:paraId="75D89849" w14:textId="0A7FB67B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Количество</w:t>
            </w:r>
          </w:p>
        </w:tc>
        <w:tc>
          <w:tcPr>
            <w:tcW w:w="964" w:type="dxa"/>
            <w:noWrap/>
            <w:vAlign w:val="center"/>
            <w:hideMark/>
          </w:tcPr>
          <w:p w14:paraId="11572CEC" w14:textId="2DB18289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Цена за штуку</w:t>
            </w:r>
          </w:p>
        </w:tc>
        <w:tc>
          <w:tcPr>
            <w:tcW w:w="964" w:type="dxa"/>
            <w:noWrap/>
            <w:vAlign w:val="center"/>
            <w:hideMark/>
          </w:tcPr>
          <w:p w14:paraId="58630BB6" w14:textId="00451896" w:rsidR="00A92D7E" w:rsidRPr="00A92D7E" w:rsidRDefault="007C3EE3" w:rsidP="00A92D7E">
            <w:pPr>
              <w:ind w:firstLine="0"/>
              <w:jc w:val="center"/>
              <w:rPr>
                <w:rFonts w:eastAsia="Times New Roman"/>
                <w:color w:val="000000" w:themeColor="text1"/>
                <w:sz w:val="20"/>
                <w:lang w:eastAsia="ru-RU"/>
              </w:rPr>
            </w:pPr>
            <w:r>
              <w:rPr>
                <w:rFonts w:eastAsia="Times New Roman"/>
                <w:color w:val="000000" w:themeColor="text1"/>
                <w:sz w:val="20"/>
                <w:lang w:eastAsia="ru-RU"/>
              </w:rPr>
              <w:t>Стоимость</w:t>
            </w:r>
          </w:p>
        </w:tc>
      </w:tr>
      <w:tr w:rsidR="00EF4C99" w:rsidRPr="00A92D7E" w14:paraId="08AC5C3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82484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20-HCU1200-20X</w:t>
            </w:r>
          </w:p>
        </w:tc>
        <w:tc>
          <w:tcPr>
            <w:tcW w:w="2154" w:type="dxa"/>
            <w:noWrap/>
            <w:vAlign w:val="center"/>
            <w:hideMark/>
          </w:tcPr>
          <w:p w14:paraId="1BFA69A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CS-</w:t>
            </w:r>
            <w:proofErr w:type="gramStart"/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20-20</w:t>
            </w:r>
            <w:proofErr w:type="gramEnd"/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-4X</w:t>
            </w:r>
          </w:p>
        </w:tc>
        <w:tc>
          <w:tcPr>
            <w:tcW w:w="1928" w:type="dxa"/>
            <w:noWrap/>
            <w:vAlign w:val="center"/>
            <w:hideMark/>
          </w:tcPr>
          <w:p w14:paraId="70B4DE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CS</w:t>
            </w:r>
          </w:p>
        </w:tc>
        <w:tc>
          <w:tcPr>
            <w:tcW w:w="964" w:type="dxa"/>
            <w:noWrap/>
            <w:vAlign w:val="center"/>
            <w:hideMark/>
          </w:tcPr>
          <w:p w14:paraId="65C007C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2F67F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9</w:t>
            </w:r>
          </w:p>
        </w:tc>
        <w:tc>
          <w:tcPr>
            <w:tcW w:w="964" w:type="dxa"/>
            <w:noWrap/>
            <w:vAlign w:val="center"/>
            <w:hideMark/>
          </w:tcPr>
          <w:p w14:paraId="158E219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9</w:t>
            </w:r>
          </w:p>
        </w:tc>
      </w:tr>
      <w:tr w:rsidR="00EF4C99" w:rsidRPr="00A92D7E" w14:paraId="1DB3248D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75AEEE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9BB104</w:t>
            </w:r>
          </w:p>
        </w:tc>
        <w:tc>
          <w:tcPr>
            <w:tcW w:w="2154" w:type="dxa"/>
            <w:noWrap/>
            <w:vAlign w:val="center"/>
            <w:hideMark/>
          </w:tcPr>
          <w:p w14:paraId="568B882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9BB104</w:t>
            </w:r>
          </w:p>
        </w:tc>
        <w:tc>
          <w:tcPr>
            <w:tcW w:w="1928" w:type="dxa"/>
            <w:noWrap/>
            <w:vAlign w:val="center"/>
            <w:hideMark/>
          </w:tcPr>
          <w:p w14:paraId="41F32C84" w14:textId="6434B685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8FF907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6F559D6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4285AF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3113A58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C8DEE9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9BB105</w:t>
            </w:r>
          </w:p>
        </w:tc>
        <w:tc>
          <w:tcPr>
            <w:tcW w:w="2154" w:type="dxa"/>
            <w:noWrap/>
            <w:vAlign w:val="center"/>
            <w:hideMark/>
          </w:tcPr>
          <w:p w14:paraId="6C08027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9BB105</w:t>
            </w:r>
          </w:p>
        </w:tc>
        <w:tc>
          <w:tcPr>
            <w:tcW w:w="1928" w:type="dxa"/>
            <w:noWrap/>
            <w:vAlign w:val="center"/>
            <w:hideMark/>
          </w:tcPr>
          <w:p w14:paraId="0A5415DC" w14:textId="4BB3BFB0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6D73F0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1A9B0DC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0</w:t>
            </w:r>
          </w:p>
        </w:tc>
        <w:tc>
          <w:tcPr>
            <w:tcW w:w="964" w:type="dxa"/>
            <w:noWrap/>
            <w:vAlign w:val="center"/>
            <w:hideMark/>
          </w:tcPr>
          <w:p w14:paraId="496B366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00</w:t>
            </w:r>
          </w:p>
        </w:tc>
      </w:tr>
      <w:tr w:rsidR="00EF4C99" w:rsidRPr="00A92D7E" w14:paraId="39DF635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9C0F84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225</w:t>
            </w:r>
          </w:p>
        </w:tc>
        <w:tc>
          <w:tcPr>
            <w:tcW w:w="2154" w:type="dxa"/>
            <w:noWrap/>
            <w:vAlign w:val="center"/>
            <w:hideMark/>
          </w:tcPr>
          <w:p w14:paraId="5B02121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225</w:t>
            </w:r>
          </w:p>
        </w:tc>
        <w:tc>
          <w:tcPr>
            <w:tcW w:w="1928" w:type="dxa"/>
            <w:noWrap/>
            <w:vAlign w:val="center"/>
            <w:hideMark/>
          </w:tcPr>
          <w:p w14:paraId="797CC2B6" w14:textId="0FE90C8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4246AF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964" w:type="dxa"/>
            <w:noWrap/>
            <w:vAlign w:val="center"/>
            <w:hideMark/>
          </w:tcPr>
          <w:p w14:paraId="2CC618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9</w:t>
            </w:r>
          </w:p>
        </w:tc>
        <w:tc>
          <w:tcPr>
            <w:tcW w:w="964" w:type="dxa"/>
            <w:noWrap/>
            <w:vAlign w:val="center"/>
            <w:hideMark/>
          </w:tcPr>
          <w:p w14:paraId="46AEC59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7</w:t>
            </w:r>
          </w:p>
        </w:tc>
      </w:tr>
      <w:tr w:rsidR="00EF4C99" w:rsidRPr="00A92D7E" w14:paraId="567C610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9F3A60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4</w:t>
            </w:r>
          </w:p>
        </w:tc>
        <w:tc>
          <w:tcPr>
            <w:tcW w:w="2154" w:type="dxa"/>
            <w:noWrap/>
            <w:vAlign w:val="center"/>
            <w:hideMark/>
          </w:tcPr>
          <w:p w14:paraId="233519B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4</w:t>
            </w:r>
          </w:p>
        </w:tc>
        <w:tc>
          <w:tcPr>
            <w:tcW w:w="1928" w:type="dxa"/>
            <w:noWrap/>
            <w:vAlign w:val="center"/>
            <w:hideMark/>
          </w:tcPr>
          <w:p w14:paraId="47281350" w14:textId="6200CC82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6779C6B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6</w:t>
            </w:r>
          </w:p>
        </w:tc>
        <w:tc>
          <w:tcPr>
            <w:tcW w:w="964" w:type="dxa"/>
            <w:noWrap/>
            <w:vAlign w:val="center"/>
            <w:hideMark/>
          </w:tcPr>
          <w:p w14:paraId="45CA495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044</w:t>
            </w:r>
          </w:p>
        </w:tc>
        <w:tc>
          <w:tcPr>
            <w:tcW w:w="964" w:type="dxa"/>
            <w:noWrap/>
            <w:vAlign w:val="center"/>
            <w:hideMark/>
          </w:tcPr>
          <w:p w14:paraId="7C6C015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70</w:t>
            </w:r>
          </w:p>
        </w:tc>
      </w:tr>
      <w:tr w:rsidR="00EF4C99" w:rsidRPr="00A92D7E" w14:paraId="54158939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CA38EF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67-EEE-FTH101XAP</w:t>
            </w:r>
          </w:p>
        </w:tc>
        <w:tc>
          <w:tcPr>
            <w:tcW w:w="2154" w:type="dxa"/>
            <w:noWrap/>
            <w:vAlign w:val="center"/>
            <w:hideMark/>
          </w:tcPr>
          <w:p w14:paraId="29B0FE9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EEE-FTH101XAP</w:t>
            </w:r>
          </w:p>
        </w:tc>
        <w:tc>
          <w:tcPr>
            <w:tcW w:w="1928" w:type="dxa"/>
            <w:noWrap/>
            <w:vAlign w:val="center"/>
            <w:hideMark/>
          </w:tcPr>
          <w:p w14:paraId="0622A9F7" w14:textId="7774FC50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Panasonic</w:t>
            </w:r>
          </w:p>
        </w:tc>
        <w:tc>
          <w:tcPr>
            <w:tcW w:w="964" w:type="dxa"/>
            <w:noWrap/>
            <w:vAlign w:val="center"/>
            <w:hideMark/>
          </w:tcPr>
          <w:p w14:paraId="7ADF1F6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964" w:type="dxa"/>
            <w:noWrap/>
            <w:vAlign w:val="center"/>
            <w:hideMark/>
          </w:tcPr>
          <w:p w14:paraId="5CC5895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6</w:t>
            </w:r>
          </w:p>
        </w:tc>
        <w:tc>
          <w:tcPr>
            <w:tcW w:w="964" w:type="dxa"/>
            <w:noWrap/>
            <w:vAlign w:val="center"/>
            <w:hideMark/>
          </w:tcPr>
          <w:p w14:paraId="21339CD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64</w:t>
            </w:r>
          </w:p>
        </w:tc>
      </w:tr>
      <w:tr w:rsidR="00EF4C99" w:rsidRPr="00A92D7E" w14:paraId="5A6104A3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93E3F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1206KR9BB106</w:t>
            </w:r>
          </w:p>
        </w:tc>
        <w:tc>
          <w:tcPr>
            <w:tcW w:w="2154" w:type="dxa"/>
            <w:noWrap/>
            <w:vAlign w:val="center"/>
            <w:hideMark/>
          </w:tcPr>
          <w:p w14:paraId="441F8B4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1206KKX5R9BB106</w:t>
            </w:r>
          </w:p>
        </w:tc>
        <w:tc>
          <w:tcPr>
            <w:tcW w:w="1928" w:type="dxa"/>
            <w:noWrap/>
            <w:vAlign w:val="center"/>
            <w:hideMark/>
          </w:tcPr>
          <w:p w14:paraId="092DF770" w14:textId="1A7493BD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437A275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4044933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  <w:tc>
          <w:tcPr>
            <w:tcW w:w="964" w:type="dxa"/>
            <w:noWrap/>
            <w:vAlign w:val="center"/>
            <w:hideMark/>
          </w:tcPr>
          <w:p w14:paraId="21D097E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</w:tr>
      <w:tr w:rsidR="00EF4C99" w:rsidRPr="00A92D7E" w14:paraId="03BE6CC5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6FBBB2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0603FRNPO9BN101</w:t>
            </w:r>
          </w:p>
        </w:tc>
        <w:tc>
          <w:tcPr>
            <w:tcW w:w="2154" w:type="dxa"/>
            <w:noWrap/>
            <w:vAlign w:val="center"/>
            <w:hideMark/>
          </w:tcPr>
          <w:p w14:paraId="1246B9A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FRNPO9BN101</w:t>
            </w:r>
          </w:p>
        </w:tc>
        <w:tc>
          <w:tcPr>
            <w:tcW w:w="1928" w:type="dxa"/>
            <w:noWrap/>
            <w:vAlign w:val="center"/>
            <w:hideMark/>
          </w:tcPr>
          <w:p w14:paraId="3E4C2AC2" w14:textId="063DC4C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0B11231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2B7B7E8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  <w:tc>
          <w:tcPr>
            <w:tcW w:w="964" w:type="dxa"/>
            <w:noWrap/>
            <w:vAlign w:val="center"/>
            <w:hideMark/>
          </w:tcPr>
          <w:p w14:paraId="3BB0ABD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</w:tr>
      <w:tr w:rsidR="00EF4C99" w:rsidRPr="00A92D7E" w14:paraId="24A8062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B5F847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1206MKX57BB476</w:t>
            </w:r>
          </w:p>
        </w:tc>
        <w:tc>
          <w:tcPr>
            <w:tcW w:w="2154" w:type="dxa"/>
            <w:noWrap/>
            <w:vAlign w:val="center"/>
            <w:hideMark/>
          </w:tcPr>
          <w:p w14:paraId="5A6A1E0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1206MKX5R7BB476</w:t>
            </w:r>
          </w:p>
        </w:tc>
        <w:tc>
          <w:tcPr>
            <w:tcW w:w="1928" w:type="dxa"/>
            <w:noWrap/>
            <w:vAlign w:val="center"/>
            <w:hideMark/>
          </w:tcPr>
          <w:p w14:paraId="340EC6FD" w14:textId="4A355B3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5F4A69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05A797B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63</w:t>
            </w:r>
          </w:p>
        </w:tc>
        <w:tc>
          <w:tcPr>
            <w:tcW w:w="964" w:type="dxa"/>
            <w:noWrap/>
            <w:vAlign w:val="center"/>
            <w:hideMark/>
          </w:tcPr>
          <w:p w14:paraId="09733AE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26</w:t>
            </w:r>
          </w:p>
        </w:tc>
      </w:tr>
      <w:tr w:rsidR="00EF4C99" w:rsidRPr="00A92D7E" w14:paraId="2A1D0E9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D00527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5</w:t>
            </w:r>
          </w:p>
        </w:tc>
        <w:tc>
          <w:tcPr>
            <w:tcW w:w="2154" w:type="dxa"/>
            <w:noWrap/>
            <w:vAlign w:val="center"/>
            <w:hideMark/>
          </w:tcPr>
          <w:p w14:paraId="706892B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5</w:t>
            </w:r>
          </w:p>
        </w:tc>
        <w:tc>
          <w:tcPr>
            <w:tcW w:w="1928" w:type="dxa"/>
            <w:noWrap/>
            <w:vAlign w:val="center"/>
            <w:hideMark/>
          </w:tcPr>
          <w:p w14:paraId="76D08CFA" w14:textId="21358E9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9BD5C9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</w:p>
        </w:tc>
        <w:tc>
          <w:tcPr>
            <w:tcW w:w="964" w:type="dxa"/>
            <w:noWrap/>
            <w:vAlign w:val="center"/>
            <w:hideMark/>
          </w:tcPr>
          <w:p w14:paraId="3096CE6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7</w:t>
            </w:r>
          </w:p>
        </w:tc>
        <w:tc>
          <w:tcPr>
            <w:tcW w:w="964" w:type="dxa"/>
            <w:noWrap/>
            <w:vAlign w:val="center"/>
            <w:hideMark/>
          </w:tcPr>
          <w:p w14:paraId="2477FC7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1</w:t>
            </w:r>
          </w:p>
        </w:tc>
      </w:tr>
      <w:tr w:rsidR="00EF4C99" w:rsidRPr="00A92D7E" w14:paraId="1431579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7C4800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KRX7R6BB103</w:t>
            </w:r>
          </w:p>
        </w:tc>
        <w:tc>
          <w:tcPr>
            <w:tcW w:w="2154" w:type="dxa"/>
            <w:noWrap/>
            <w:vAlign w:val="center"/>
            <w:hideMark/>
          </w:tcPr>
          <w:p w14:paraId="087084F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KRX7R6BB103</w:t>
            </w:r>
          </w:p>
        </w:tc>
        <w:tc>
          <w:tcPr>
            <w:tcW w:w="1928" w:type="dxa"/>
            <w:noWrap/>
            <w:vAlign w:val="center"/>
            <w:hideMark/>
          </w:tcPr>
          <w:p w14:paraId="5FA95A82" w14:textId="38821D4F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7F020D3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0CC19E3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AE0914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3EE1569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3F8E6F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CC603FRNPO9BN200</w:t>
            </w:r>
          </w:p>
        </w:tc>
        <w:tc>
          <w:tcPr>
            <w:tcW w:w="2154" w:type="dxa"/>
            <w:noWrap/>
            <w:vAlign w:val="center"/>
            <w:hideMark/>
          </w:tcPr>
          <w:p w14:paraId="3EC229D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CC0603FRNPO9BN200</w:t>
            </w:r>
          </w:p>
        </w:tc>
        <w:tc>
          <w:tcPr>
            <w:tcW w:w="1928" w:type="dxa"/>
            <w:noWrap/>
            <w:vAlign w:val="center"/>
            <w:hideMark/>
          </w:tcPr>
          <w:p w14:paraId="39CAE95A" w14:textId="2B09EAF7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386704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6333D8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5</w:t>
            </w:r>
          </w:p>
        </w:tc>
        <w:tc>
          <w:tcPr>
            <w:tcW w:w="964" w:type="dxa"/>
            <w:noWrap/>
            <w:vAlign w:val="center"/>
            <w:hideMark/>
          </w:tcPr>
          <w:p w14:paraId="56FCE4C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0</w:t>
            </w:r>
          </w:p>
        </w:tc>
      </w:tr>
      <w:tr w:rsidR="00EF4C99" w:rsidRPr="00A92D7E" w14:paraId="2C0DF6C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5C4F1A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74-293D105X9025A2TE3</w:t>
            </w:r>
          </w:p>
        </w:tc>
        <w:tc>
          <w:tcPr>
            <w:tcW w:w="2154" w:type="dxa"/>
            <w:noWrap/>
            <w:vAlign w:val="center"/>
            <w:hideMark/>
          </w:tcPr>
          <w:p w14:paraId="4F781A2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93D105X9025A2TE3</w:t>
            </w:r>
          </w:p>
        </w:tc>
        <w:tc>
          <w:tcPr>
            <w:tcW w:w="1928" w:type="dxa"/>
            <w:noWrap/>
            <w:vAlign w:val="center"/>
            <w:hideMark/>
          </w:tcPr>
          <w:p w14:paraId="4D8FBBEE" w14:textId="19F230A3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noWrap/>
            <w:vAlign w:val="center"/>
            <w:hideMark/>
          </w:tcPr>
          <w:p w14:paraId="1E298609" w14:textId="7627CE77" w:rsidR="00A92D7E" w:rsidRPr="00A92D7E" w:rsidRDefault="00B527C7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A07C25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0</w:t>
            </w:r>
          </w:p>
        </w:tc>
        <w:tc>
          <w:tcPr>
            <w:tcW w:w="964" w:type="dxa"/>
            <w:noWrap/>
            <w:vAlign w:val="center"/>
            <w:hideMark/>
          </w:tcPr>
          <w:p w14:paraId="56B655FF" w14:textId="5BDA0AB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0.40</w:t>
            </w:r>
          </w:p>
        </w:tc>
      </w:tr>
      <w:tr w:rsidR="00EF4C99" w:rsidRPr="00A92D7E" w14:paraId="5CF297F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EC1BDD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74-293D104X9050A2TE3</w:t>
            </w:r>
          </w:p>
        </w:tc>
        <w:tc>
          <w:tcPr>
            <w:tcW w:w="2154" w:type="dxa"/>
            <w:noWrap/>
            <w:vAlign w:val="center"/>
            <w:hideMark/>
          </w:tcPr>
          <w:p w14:paraId="599B95E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93D104X9050A2TE3</w:t>
            </w:r>
          </w:p>
        </w:tc>
        <w:tc>
          <w:tcPr>
            <w:tcW w:w="1928" w:type="dxa"/>
            <w:noWrap/>
            <w:vAlign w:val="center"/>
            <w:hideMark/>
          </w:tcPr>
          <w:p w14:paraId="40D28161" w14:textId="3B3DEA25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Vishay</w:t>
            </w:r>
          </w:p>
        </w:tc>
        <w:tc>
          <w:tcPr>
            <w:tcW w:w="964" w:type="dxa"/>
            <w:noWrap/>
            <w:vAlign w:val="center"/>
            <w:hideMark/>
          </w:tcPr>
          <w:p w14:paraId="66BA447F" w14:textId="64B2A2B8" w:rsidR="00A92D7E" w:rsidRPr="00A92D7E" w:rsidRDefault="00B527C7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5</w:t>
            </w:r>
          </w:p>
        </w:tc>
        <w:tc>
          <w:tcPr>
            <w:tcW w:w="964" w:type="dxa"/>
            <w:noWrap/>
            <w:vAlign w:val="center"/>
            <w:hideMark/>
          </w:tcPr>
          <w:p w14:paraId="12E2A94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4</w:t>
            </w:r>
          </w:p>
        </w:tc>
        <w:tc>
          <w:tcPr>
            <w:tcW w:w="964" w:type="dxa"/>
            <w:noWrap/>
            <w:vAlign w:val="center"/>
            <w:hideMark/>
          </w:tcPr>
          <w:p w14:paraId="1C860821" w14:textId="2A1EA78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.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70</w:t>
            </w:r>
          </w:p>
        </w:tc>
      </w:tr>
      <w:tr w:rsidR="00EF4C99" w:rsidRPr="00A92D7E" w14:paraId="2A90127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1BC4DC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S26400PWPR</w:t>
            </w:r>
          </w:p>
        </w:tc>
        <w:tc>
          <w:tcPr>
            <w:tcW w:w="2154" w:type="dxa"/>
            <w:noWrap/>
            <w:vAlign w:val="center"/>
            <w:hideMark/>
          </w:tcPr>
          <w:p w14:paraId="1001630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S26400PWPR</w:t>
            </w:r>
          </w:p>
        </w:tc>
        <w:tc>
          <w:tcPr>
            <w:tcW w:w="1928" w:type="dxa"/>
            <w:noWrap/>
            <w:vAlign w:val="center"/>
            <w:hideMark/>
          </w:tcPr>
          <w:p w14:paraId="203FD350" w14:textId="5362B914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4B9A758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7F9AE71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89</w:t>
            </w:r>
          </w:p>
        </w:tc>
        <w:tc>
          <w:tcPr>
            <w:tcW w:w="964" w:type="dxa"/>
            <w:noWrap/>
            <w:vAlign w:val="center"/>
            <w:hideMark/>
          </w:tcPr>
          <w:p w14:paraId="749F9E7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2.89</w:t>
            </w:r>
          </w:p>
        </w:tc>
      </w:tr>
      <w:tr w:rsidR="00EF4C99" w:rsidRPr="00A92D7E" w14:paraId="0658AFF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421AF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SM84209RKHT</w:t>
            </w:r>
          </w:p>
        </w:tc>
        <w:tc>
          <w:tcPr>
            <w:tcW w:w="2154" w:type="dxa"/>
            <w:noWrap/>
            <w:vAlign w:val="center"/>
            <w:hideMark/>
          </w:tcPr>
          <w:p w14:paraId="4B662C1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SM84209RKHT</w:t>
            </w:r>
          </w:p>
        </w:tc>
        <w:tc>
          <w:tcPr>
            <w:tcW w:w="1928" w:type="dxa"/>
            <w:noWrap/>
            <w:vAlign w:val="center"/>
            <w:hideMark/>
          </w:tcPr>
          <w:p w14:paraId="29B6AC9A" w14:textId="0D632197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60084A8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9206B9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4.78</w:t>
            </w:r>
          </w:p>
        </w:tc>
        <w:tc>
          <w:tcPr>
            <w:tcW w:w="964" w:type="dxa"/>
            <w:noWrap/>
            <w:vAlign w:val="center"/>
            <w:hideMark/>
          </w:tcPr>
          <w:p w14:paraId="2BCD844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4.78</w:t>
            </w:r>
          </w:p>
        </w:tc>
      </w:tr>
      <w:tr w:rsidR="00EF4C99" w:rsidRPr="00A92D7E" w14:paraId="60347DB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363B9E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11-STM32F407VGT6</w:t>
            </w:r>
          </w:p>
        </w:tc>
        <w:tc>
          <w:tcPr>
            <w:tcW w:w="2154" w:type="dxa"/>
            <w:noWrap/>
            <w:vAlign w:val="center"/>
            <w:hideMark/>
          </w:tcPr>
          <w:p w14:paraId="73E0841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TM32F407VGT6</w:t>
            </w:r>
          </w:p>
        </w:tc>
        <w:tc>
          <w:tcPr>
            <w:tcW w:w="1928" w:type="dxa"/>
            <w:noWrap/>
            <w:vAlign w:val="center"/>
            <w:hideMark/>
          </w:tcPr>
          <w:p w14:paraId="0738AC78" w14:textId="4B07EF17" w:rsidR="00A92D7E" w:rsidRPr="007710AA" w:rsidRDefault="007710AA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STMicroelectronics</w:t>
            </w:r>
          </w:p>
        </w:tc>
        <w:tc>
          <w:tcPr>
            <w:tcW w:w="964" w:type="dxa"/>
            <w:noWrap/>
            <w:vAlign w:val="center"/>
            <w:hideMark/>
          </w:tcPr>
          <w:p w14:paraId="243D34F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5B25922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1.25</w:t>
            </w:r>
          </w:p>
        </w:tc>
        <w:tc>
          <w:tcPr>
            <w:tcW w:w="964" w:type="dxa"/>
            <w:noWrap/>
            <w:vAlign w:val="center"/>
            <w:hideMark/>
          </w:tcPr>
          <w:p w14:paraId="4B64419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1.25</w:t>
            </w:r>
          </w:p>
        </w:tc>
      </w:tr>
      <w:tr w:rsidR="00EF4C99" w:rsidRPr="00A92D7E" w14:paraId="2F36EC7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8C7C319" w14:textId="733A0109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MAX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32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С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DW</w:t>
            </w:r>
          </w:p>
        </w:tc>
        <w:tc>
          <w:tcPr>
            <w:tcW w:w="2154" w:type="dxa"/>
            <w:noWrap/>
            <w:vAlign w:val="center"/>
            <w:hideMark/>
          </w:tcPr>
          <w:p w14:paraId="02948C53" w14:textId="266B2D9E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MAX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3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32</w:t>
            </w:r>
            <w:r w:rsidR="00B527C7">
              <w:rPr>
                <w:rFonts w:eastAsia="Times New Roman"/>
                <w:color w:val="000000"/>
                <w:sz w:val="20"/>
                <w:lang w:eastAsia="ru-RU"/>
              </w:rPr>
              <w:t>С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DW</w:t>
            </w:r>
          </w:p>
        </w:tc>
        <w:tc>
          <w:tcPr>
            <w:tcW w:w="1928" w:type="dxa"/>
            <w:noWrap/>
            <w:vAlign w:val="center"/>
            <w:hideMark/>
          </w:tcPr>
          <w:p w14:paraId="17D7F165" w14:textId="36F796D8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52546DB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C029F11" w14:textId="5970CB44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</w:t>
            </w:r>
            <w:r w:rsidR="002D55BE">
              <w:rPr>
                <w:rFonts w:eastAsia="Times New Roman"/>
                <w:color w:val="000000"/>
                <w:sz w:val="20"/>
                <w:lang w:eastAsia="ru-RU"/>
              </w:rPr>
              <w:t>98</w:t>
            </w:r>
          </w:p>
        </w:tc>
        <w:tc>
          <w:tcPr>
            <w:tcW w:w="964" w:type="dxa"/>
            <w:noWrap/>
            <w:vAlign w:val="center"/>
            <w:hideMark/>
          </w:tcPr>
          <w:p w14:paraId="5B9CF384" w14:textId="352DC4A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</w:t>
            </w:r>
            <w:r w:rsidR="002D55BE">
              <w:rPr>
                <w:rFonts w:eastAsia="Times New Roman"/>
                <w:color w:val="000000"/>
                <w:sz w:val="20"/>
                <w:lang w:eastAsia="ru-RU"/>
              </w:rPr>
              <w:t>98</w:t>
            </w:r>
          </w:p>
        </w:tc>
      </w:tr>
      <w:tr w:rsidR="00EF4C99" w:rsidRPr="00A92D7E" w14:paraId="71C8044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691A5F1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1-BLM18KG221SH1D</w:t>
            </w:r>
          </w:p>
        </w:tc>
        <w:tc>
          <w:tcPr>
            <w:tcW w:w="2154" w:type="dxa"/>
            <w:noWrap/>
            <w:vAlign w:val="center"/>
            <w:hideMark/>
          </w:tcPr>
          <w:p w14:paraId="33BE77E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BLM18KG221SH1D</w:t>
            </w:r>
          </w:p>
        </w:tc>
        <w:tc>
          <w:tcPr>
            <w:tcW w:w="1928" w:type="dxa"/>
            <w:noWrap/>
            <w:vAlign w:val="center"/>
            <w:hideMark/>
          </w:tcPr>
          <w:p w14:paraId="2D0AB981" w14:textId="0F4E6497" w:rsidR="00A92D7E" w:rsidRPr="007710AA" w:rsidRDefault="007710AA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Murata</w:t>
            </w:r>
          </w:p>
        </w:tc>
        <w:tc>
          <w:tcPr>
            <w:tcW w:w="964" w:type="dxa"/>
            <w:noWrap/>
            <w:vAlign w:val="center"/>
            <w:hideMark/>
          </w:tcPr>
          <w:p w14:paraId="0F7B428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6B35B5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29C47BA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6586661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159703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0KL</w:t>
            </w:r>
          </w:p>
        </w:tc>
        <w:tc>
          <w:tcPr>
            <w:tcW w:w="2154" w:type="dxa"/>
            <w:noWrap/>
            <w:vAlign w:val="center"/>
            <w:hideMark/>
          </w:tcPr>
          <w:p w14:paraId="7F31AB1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0KL</w:t>
            </w:r>
          </w:p>
        </w:tc>
        <w:tc>
          <w:tcPr>
            <w:tcW w:w="1928" w:type="dxa"/>
            <w:noWrap/>
            <w:vAlign w:val="center"/>
            <w:hideMark/>
          </w:tcPr>
          <w:p w14:paraId="2F7D8067" w14:textId="1312FD8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7CB3AA6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</w:t>
            </w:r>
          </w:p>
        </w:tc>
        <w:tc>
          <w:tcPr>
            <w:tcW w:w="964" w:type="dxa"/>
            <w:noWrap/>
            <w:vAlign w:val="center"/>
            <w:hideMark/>
          </w:tcPr>
          <w:p w14:paraId="139C6FE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37EE0E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0</w:t>
            </w:r>
          </w:p>
        </w:tc>
      </w:tr>
      <w:tr w:rsidR="00EF4C99" w:rsidRPr="00A92D7E" w14:paraId="751C390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7007637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2RL</w:t>
            </w:r>
          </w:p>
        </w:tc>
        <w:tc>
          <w:tcPr>
            <w:tcW w:w="2154" w:type="dxa"/>
            <w:noWrap/>
            <w:vAlign w:val="center"/>
            <w:hideMark/>
          </w:tcPr>
          <w:p w14:paraId="668071C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2RL</w:t>
            </w:r>
          </w:p>
        </w:tc>
        <w:tc>
          <w:tcPr>
            <w:tcW w:w="1928" w:type="dxa"/>
            <w:noWrap/>
            <w:vAlign w:val="center"/>
            <w:hideMark/>
          </w:tcPr>
          <w:p w14:paraId="689A92B9" w14:textId="798460B9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0CFBA77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964" w:type="dxa"/>
            <w:noWrap/>
            <w:vAlign w:val="center"/>
            <w:hideMark/>
          </w:tcPr>
          <w:p w14:paraId="2D54350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1284361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0</w:t>
            </w:r>
          </w:p>
        </w:tc>
      </w:tr>
      <w:tr w:rsidR="00EF4C99" w:rsidRPr="00A92D7E" w14:paraId="32B6F26D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6C449C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70KL</w:t>
            </w:r>
          </w:p>
        </w:tc>
        <w:tc>
          <w:tcPr>
            <w:tcW w:w="2154" w:type="dxa"/>
            <w:noWrap/>
            <w:vAlign w:val="center"/>
            <w:hideMark/>
          </w:tcPr>
          <w:p w14:paraId="434F7D4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70KL</w:t>
            </w:r>
          </w:p>
        </w:tc>
        <w:tc>
          <w:tcPr>
            <w:tcW w:w="1928" w:type="dxa"/>
            <w:noWrap/>
            <w:vAlign w:val="center"/>
            <w:hideMark/>
          </w:tcPr>
          <w:p w14:paraId="5B8533A1" w14:textId="7351CE9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01A7B7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33000F47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2456D85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0</w:t>
            </w:r>
          </w:p>
        </w:tc>
      </w:tr>
      <w:tr w:rsidR="00EF4C99" w:rsidRPr="00A92D7E" w14:paraId="710CC797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F7F117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K4L</w:t>
            </w:r>
          </w:p>
        </w:tc>
        <w:tc>
          <w:tcPr>
            <w:tcW w:w="2154" w:type="dxa"/>
            <w:noWrap/>
            <w:vAlign w:val="center"/>
            <w:hideMark/>
          </w:tcPr>
          <w:p w14:paraId="38CEFD1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K4L</w:t>
            </w:r>
          </w:p>
        </w:tc>
        <w:tc>
          <w:tcPr>
            <w:tcW w:w="1928" w:type="dxa"/>
            <w:noWrap/>
            <w:vAlign w:val="center"/>
            <w:hideMark/>
          </w:tcPr>
          <w:p w14:paraId="77CF5D66" w14:textId="6E7D7F2F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693F054B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1BAF62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6C82CD5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7885E3D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251DA3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3KL</w:t>
            </w:r>
          </w:p>
        </w:tc>
        <w:tc>
          <w:tcPr>
            <w:tcW w:w="2154" w:type="dxa"/>
            <w:noWrap/>
            <w:vAlign w:val="center"/>
            <w:hideMark/>
          </w:tcPr>
          <w:p w14:paraId="692DAB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3KL</w:t>
            </w:r>
          </w:p>
        </w:tc>
        <w:tc>
          <w:tcPr>
            <w:tcW w:w="1928" w:type="dxa"/>
            <w:noWrap/>
            <w:vAlign w:val="center"/>
            <w:hideMark/>
          </w:tcPr>
          <w:p w14:paraId="182B658C" w14:textId="0DBEC105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3E369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5654265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54F26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492192DA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383281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4KL</w:t>
            </w:r>
          </w:p>
        </w:tc>
        <w:tc>
          <w:tcPr>
            <w:tcW w:w="2154" w:type="dxa"/>
            <w:noWrap/>
            <w:vAlign w:val="center"/>
            <w:hideMark/>
          </w:tcPr>
          <w:p w14:paraId="19A5EAF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4KL</w:t>
            </w:r>
          </w:p>
        </w:tc>
        <w:tc>
          <w:tcPr>
            <w:tcW w:w="1928" w:type="dxa"/>
            <w:noWrap/>
            <w:vAlign w:val="center"/>
            <w:hideMark/>
          </w:tcPr>
          <w:p w14:paraId="0D342C86" w14:textId="19F80F26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59CD0E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C06AE3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75669B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</w:tbl>
    <w:p w14:paraId="430DF1D6" w14:textId="77777777" w:rsidR="00C730DA" w:rsidRDefault="00C730DA" w:rsidP="00C730DA">
      <w:pPr>
        <w:ind w:firstLine="0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9804870" w14:textId="62ADDD41" w:rsidR="00C730DA" w:rsidRPr="00C730DA" w:rsidRDefault="00C730DA" w:rsidP="007F2122">
      <w:pPr>
        <w:spacing w:line="240" w:lineRule="auto"/>
        <w:ind w:firstLine="0"/>
        <w:rPr>
          <w:sz w:val="24"/>
          <w:szCs w:val="24"/>
        </w:rPr>
      </w:pPr>
      <w:r w:rsidRPr="00C730DA">
        <w:rPr>
          <w:sz w:val="24"/>
          <w:szCs w:val="24"/>
        </w:rPr>
        <w:lastRenderedPageBreak/>
        <w:t xml:space="preserve">Продолжение таблицы </w:t>
      </w:r>
      <w:r w:rsidRPr="00C730DA">
        <w:rPr>
          <w:sz w:val="24"/>
          <w:szCs w:val="24"/>
        </w:rPr>
        <w:fldChar w:fldCharType="begin"/>
      </w:r>
      <w:r w:rsidRPr="00C730DA">
        <w:rPr>
          <w:sz w:val="24"/>
          <w:szCs w:val="24"/>
        </w:rPr>
        <w:instrText xml:space="preserve"> REF _Ref70520417 \h  \* MERGEFORMAT </w:instrText>
      </w:r>
      <w:r w:rsidRPr="00C730DA">
        <w:rPr>
          <w:sz w:val="24"/>
          <w:szCs w:val="24"/>
        </w:rPr>
      </w:r>
      <w:r w:rsidRPr="00C730DA">
        <w:rPr>
          <w:sz w:val="24"/>
          <w:szCs w:val="24"/>
        </w:rPr>
        <w:fldChar w:fldCharType="separate"/>
      </w:r>
      <w:r w:rsidRPr="00C730DA">
        <w:rPr>
          <w:vanish/>
          <w:spacing w:val="-200"/>
          <w:sz w:val="24"/>
          <w:szCs w:val="24"/>
        </w:rPr>
        <w:t xml:space="preserve">Таблица </w:t>
      </w:r>
      <w:r w:rsidRPr="00C730DA">
        <w:rPr>
          <w:noProof/>
          <w:sz w:val="24"/>
          <w:szCs w:val="24"/>
        </w:rPr>
        <w:t>3</w:t>
      </w:r>
      <w:r w:rsidRPr="00C730DA">
        <w:rPr>
          <w:sz w:val="24"/>
          <w:szCs w:val="24"/>
        </w:rPr>
        <w:t>.</w:t>
      </w:r>
      <w:r w:rsidRPr="00C730DA">
        <w:rPr>
          <w:noProof/>
          <w:sz w:val="24"/>
          <w:szCs w:val="24"/>
        </w:rPr>
        <w:t>1</w:t>
      </w:r>
      <w:r w:rsidRPr="00C730DA">
        <w:rPr>
          <w:sz w:val="24"/>
          <w:szCs w:val="24"/>
        </w:rPr>
        <w:fldChar w:fldCharType="end"/>
      </w:r>
    </w:p>
    <w:tbl>
      <w:tblPr>
        <w:tblStyle w:val="af1"/>
        <w:tblW w:w="9355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381"/>
        <w:gridCol w:w="2154"/>
        <w:gridCol w:w="1928"/>
        <w:gridCol w:w="964"/>
        <w:gridCol w:w="964"/>
        <w:gridCol w:w="964"/>
      </w:tblGrid>
      <w:tr w:rsidR="00EF4C99" w:rsidRPr="00A92D7E" w14:paraId="26245299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80B903C" w14:textId="30A8743E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51KL</w:t>
            </w:r>
          </w:p>
        </w:tc>
        <w:tc>
          <w:tcPr>
            <w:tcW w:w="2154" w:type="dxa"/>
            <w:noWrap/>
            <w:vAlign w:val="center"/>
            <w:hideMark/>
          </w:tcPr>
          <w:p w14:paraId="5EA91BD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51KL</w:t>
            </w:r>
          </w:p>
        </w:tc>
        <w:tc>
          <w:tcPr>
            <w:tcW w:w="1928" w:type="dxa"/>
            <w:noWrap/>
            <w:vAlign w:val="center"/>
            <w:hideMark/>
          </w:tcPr>
          <w:p w14:paraId="189F1E32" w14:textId="3D7AD7F0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2B56120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FFE29F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49C2AD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1FCD55CC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A817EF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16KL</w:t>
            </w:r>
          </w:p>
        </w:tc>
        <w:tc>
          <w:tcPr>
            <w:tcW w:w="2154" w:type="dxa"/>
            <w:noWrap/>
            <w:vAlign w:val="center"/>
            <w:hideMark/>
          </w:tcPr>
          <w:p w14:paraId="34F18DB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16KL</w:t>
            </w:r>
          </w:p>
        </w:tc>
        <w:tc>
          <w:tcPr>
            <w:tcW w:w="1928" w:type="dxa"/>
            <w:noWrap/>
            <w:vAlign w:val="center"/>
            <w:hideMark/>
          </w:tcPr>
          <w:p w14:paraId="31D6B592" w14:textId="33B4B91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150060D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4A8F871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7F3E9B00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07B0EA10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361444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03-RC0603FR-072K2L</w:t>
            </w:r>
          </w:p>
        </w:tc>
        <w:tc>
          <w:tcPr>
            <w:tcW w:w="2154" w:type="dxa"/>
            <w:noWrap/>
            <w:vAlign w:val="center"/>
            <w:hideMark/>
          </w:tcPr>
          <w:p w14:paraId="658466F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RC0603FR-072K2L</w:t>
            </w:r>
          </w:p>
        </w:tc>
        <w:tc>
          <w:tcPr>
            <w:tcW w:w="1928" w:type="dxa"/>
            <w:noWrap/>
            <w:vAlign w:val="center"/>
            <w:hideMark/>
          </w:tcPr>
          <w:p w14:paraId="236E635A" w14:textId="11DDC1E1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Yageo</w:t>
            </w:r>
          </w:p>
        </w:tc>
        <w:tc>
          <w:tcPr>
            <w:tcW w:w="964" w:type="dxa"/>
            <w:noWrap/>
            <w:vAlign w:val="center"/>
            <w:hideMark/>
          </w:tcPr>
          <w:p w14:paraId="5CE63CD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7B84F4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  <w:tc>
          <w:tcPr>
            <w:tcW w:w="964" w:type="dxa"/>
            <w:noWrap/>
            <w:vAlign w:val="center"/>
            <w:hideMark/>
          </w:tcPr>
          <w:p w14:paraId="44C654D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10</w:t>
            </w:r>
          </w:p>
        </w:tc>
      </w:tr>
      <w:tr w:rsidR="00EF4C99" w:rsidRPr="00A92D7E" w14:paraId="654F9AB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29101F4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11-SDA01H1SBD</w:t>
            </w:r>
          </w:p>
        </w:tc>
        <w:tc>
          <w:tcPr>
            <w:tcW w:w="2154" w:type="dxa"/>
            <w:noWrap/>
            <w:vAlign w:val="center"/>
            <w:hideMark/>
          </w:tcPr>
          <w:p w14:paraId="6A8C10B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A01H1SBD</w:t>
            </w:r>
          </w:p>
        </w:tc>
        <w:tc>
          <w:tcPr>
            <w:tcW w:w="1928" w:type="dxa"/>
            <w:noWrap/>
            <w:vAlign w:val="center"/>
            <w:hideMark/>
          </w:tcPr>
          <w:p w14:paraId="1A69882F" w14:textId="70D57D9D" w:rsidR="00A92D7E" w:rsidRPr="007710AA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C&amp;K </w:t>
            </w:r>
            <w:proofErr w:type="spellStart"/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Swithes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5D9A2EC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7F01F2A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14</w:t>
            </w:r>
          </w:p>
        </w:tc>
        <w:tc>
          <w:tcPr>
            <w:tcW w:w="964" w:type="dxa"/>
            <w:noWrap/>
            <w:vAlign w:val="center"/>
            <w:hideMark/>
          </w:tcPr>
          <w:p w14:paraId="08C76A8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14</w:t>
            </w:r>
          </w:p>
        </w:tc>
      </w:tr>
      <w:tr w:rsidR="00EF4C99" w:rsidRPr="00A92D7E" w14:paraId="654CDD44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39EFED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06-FSM4JSMA</w:t>
            </w:r>
          </w:p>
        </w:tc>
        <w:tc>
          <w:tcPr>
            <w:tcW w:w="2154" w:type="dxa"/>
            <w:noWrap/>
            <w:vAlign w:val="center"/>
            <w:hideMark/>
          </w:tcPr>
          <w:p w14:paraId="446E5B2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FSM4JSMA</w:t>
            </w:r>
          </w:p>
        </w:tc>
        <w:tc>
          <w:tcPr>
            <w:tcW w:w="1928" w:type="dxa"/>
            <w:noWrap/>
            <w:vAlign w:val="center"/>
            <w:hideMark/>
          </w:tcPr>
          <w:p w14:paraId="58AB3D35" w14:textId="0D459CFB" w:rsidR="00A92D7E" w:rsidRPr="00DC4370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TE </w:t>
            </w:r>
            <w:r w:rsidR="00DC4370">
              <w:rPr>
                <w:rFonts w:eastAsia="Times New Roman"/>
                <w:color w:val="000000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noWrap/>
            <w:vAlign w:val="center"/>
            <w:hideMark/>
          </w:tcPr>
          <w:p w14:paraId="3C57FEE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16D9FBC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4</w:t>
            </w:r>
          </w:p>
        </w:tc>
        <w:tc>
          <w:tcPr>
            <w:tcW w:w="964" w:type="dxa"/>
            <w:noWrap/>
            <w:vAlign w:val="center"/>
            <w:hideMark/>
          </w:tcPr>
          <w:p w14:paraId="439C7B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24</w:t>
            </w:r>
          </w:p>
        </w:tc>
      </w:tr>
      <w:tr w:rsidR="00EF4C99" w:rsidRPr="00A92D7E" w14:paraId="3C8B4191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50D1636D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6-SD24C-01FTG</w:t>
            </w:r>
          </w:p>
        </w:tc>
        <w:tc>
          <w:tcPr>
            <w:tcW w:w="2154" w:type="dxa"/>
            <w:noWrap/>
            <w:vAlign w:val="center"/>
            <w:hideMark/>
          </w:tcPr>
          <w:p w14:paraId="0BE031C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24C-01FTG</w:t>
            </w:r>
          </w:p>
        </w:tc>
        <w:tc>
          <w:tcPr>
            <w:tcW w:w="1928" w:type="dxa"/>
            <w:noWrap/>
            <w:vAlign w:val="center"/>
            <w:hideMark/>
          </w:tcPr>
          <w:p w14:paraId="32E174D5" w14:textId="5ACDEE30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proofErr w:type="spellStart"/>
            <w:r>
              <w:rPr>
                <w:rFonts w:eastAsia="Times New Roman"/>
                <w:color w:val="000000"/>
                <w:sz w:val="20"/>
                <w:lang w:val="en-US" w:eastAsia="ru-RU"/>
              </w:rPr>
              <w:t>Littelfuse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0E4BE04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0FE8CA6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5</w:t>
            </w:r>
          </w:p>
        </w:tc>
        <w:tc>
          <w:tcPr>
            <w:tcW w:w="964" w:type="dxa"/>
            <w:noWrap/>
            <w:vAlign w:val="center"/>
            <w:hideMark/>
          </w:tcPr>
          <w:p w14:paraId="70A9C8D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5</w:t>
            </w:r>
          </w:p>
        </w:tc>
      </w:tr>
      <w:tr w:rsidR="00EF4C99" w:rsidRPr="00A92D7E" w14:paraId="0EE8CB6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55F209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63-MBR140SFT1G</w:t>
            </w:r>
          </w:p>
        </w:tc>
        <w:tc>
          <w:tcPr>
            <w:tcW w:w="2154" w:type="dxa"/>
            <w:noWrap/>
            <w:vAlign w:val="center"/>
            <w:hideMark/>
          </w:tcPr>
          <w:p w14:paraId="6D71C3D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MBR140SFT1G</w:t>
            </w:r>
          </w:p>
        </w:tc>
        <w:tc>
          <w:tcPr>
            <w:tcW w:w="1928" w:type="dxa"/>
            <w:noWrap/>
            <w:vAlign w:val="center"/>
            <w:hideMark/>
          </w:tcPr>
          <w:p w14:paraId="4073663A" w14:textId="296E3327" w:rsidR="00A92D7E" w:rsidRPr="007710AA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ON </w:t>
            </w:r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Semiconductor</w:t>
            </w:r>
          </w:p>
        </w:tc>
        <w:tc>
          <w:tcPr>
            <w:tcW w:w="964" w:type="dxa"/>
            <w:noWrap/>
            <w:vAlign w:val="center"/>
            <w:hideMark/>
          </w:tcPr>
          <w:p w14:paraId="2625856E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8</w:t>
            </w:r>
          </w:p>
        </w:tc>
        <w:tc>
          <w:tcPr>
            <w:tcW w:w="964" w:type="dxa"/>
            <w:noWrap/>
            <w:vAlign w:val="center"/>
            <w:hideMark/>
          </w:tcPr>
          <w:p w14:paraId="087C95F2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42</w:t>
            </w:r>
          </w:p>
        </w:tc>
        <w:tc>
          <w:tcPr>
            <w:tcW w:w="964" w:type="dxa"/>
            <w:noWrap/>
            <w:vAlign w:val="center"/>
            <w:hideMark/>
          </w:tcPr>
          <w:p w14:paraId="2E91153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36</w:t>
            </w:r>
          </w:p>
        </w:tc>
      </w:tr>
      <w:tr w:rsidR="00EF4C99" w:rsidRPr="00A92D7E" w14:paraId="3B65C7CF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13D127FC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95-TPD2S017DBVR</w:t>
            </w:r>
          </w:p>
        </w:tc>
        <w:tc>
          <w:tcPr>
            <w:tcW w:w="2154" w:type="dxa"/>
            <w:noWrap/>
            <w:vAlign w:val="center"/>
            <w:hideMark/>
          </w:tcPr>
          <w:p w14:paraId="59F7AD0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TPD2S017DBVR</w:t>
            </w:r>
          </w:p>
        </w:tc>
        <w:tc>
          <w:tcPr>
            <w:tcW w:w="1928" w:type="dxa"/>
            <w:noWrap/>
            <w:vAlign w:val="center"/>
            <w:hideMark/>
          </w:tcPr>
          <w:p w14:paraId="0DB61ED8" w14:textId="5B55C2AA" w:rsidR="00A92D7E" w:rsidRPr="00DC4370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Texas</w:t>
            </w:r>
            <w:r w:rsidR="00A92D7E"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Instruments</w:t>
            </w:r>
          </w:p>
        </w:tc>
        <w:tc>
          <w:tcPr>
            <w:tcW w:w="964" w:type="dxa"/>
            <w:noWrap/>
            <w:vAlign w:val="center"/>
            <w:hideMark/>
          </w:tcPr>
          <w:p w14:paraId="1EC9FF84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6</w:t>
            </w:r>
          </w:p>
        </w:tc>
        <w:tc>
          <w:tcPr>
            <w:tcW w:w="964" w:type="dxa"/>
            <w:noWrap/>
            <w:vAlign w:val="center"/>
            <w:hideMark/>
          </w:tcPr>
          <w:p w14:paraId="465C238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60</w:t>
            </w:r>
          </w:p>
        </w:tc>
        <w:tc>
          <w:tcPr>
            <w:tcW w:w="964" w:type="dxa"/>
            <w:noWrap/>
            <w:vAlign w:val="center"/>
            <w:hideMark/>
          </w:tcPr>
          <w:p w14:paraId="57CBAAD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3.60</w:t>
            </w:r>
          </w:p>
        </w:tc>
      </w:tr>
      <w:tr w:rsidR="00EF4C99" w:rsidRPr="00A92D7E" w14:paraId="4F0D3A9B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AAF118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6-SD12C-01FTG</w:t>
            </w:r>
          </w:p>
        </w:tc>
        <w:tc>
          <w:tcPr>
            <w:tcW w:w="2154" w:type="dxa"/>
            <w:noWrap/>
            <w:vAlign w:val="center"/>
            <w:hideMark/>
          </w:tcPr>
          <w:p w14:paraId="39409D98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SD12C-01FTG</w:t>
            </w:r>
          </w:p>
        </w:tc>
        <w:tc>
          <w:tcPr>
            <w:tcW w:w="1928" w:type="dxa"/>
            <w:noWrap/>
            <w:vAlign w:val="center"/>
            <w:hideMark/>
          </w:tcPr>
          <w:p w14:paraId="7EEAAE7A" w14:textId="4D91B04A" w:rsidR="00A92D7E" w:rsidRPr="00A92D7E" w:rsidRDefault="00DC4370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>
              <w:rPr>
                <w:rFonts w:eastAsia="Times New Roman"/>
                <w:color w:val="000000"/>
                <w:sz w:val="20"/>
                <w:lang w:val="en-US" w:eastAsia="ru-RU"/>
              </w:rPr>
              <w:t>Littelfuse</w:t>
            </w:r>
            <w:proofErr w:type="spellEnd"/>
          </w:p>
        </w:tc>
        <w:tc>
          <w:tcPr>
            <w:tcW w:w="964" w:type="dxa"/>
            <w:noWrap/>
            <w:vAlign w:val="center"/>
            <w:hideMark/>
          </w:tcPr>
          <w:p w14:paraId="0C346B7F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2</w:t>
            </w:r>
          </w:p>
        </w:tc>
        <w:tc>
          <w:tcPr>
            <w:tcW w:w="964" w:type="dxa"/>
            <w:noWrap/>
            <w:vAlign w:val="center"/>
            <w:hideMark/>
          </w:tcPr>
          <w:p w14:paraId="520C8D4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51</w:t>
            </w:r>
          </w:p>
        </w:tc>
        <w:tc>
          <w:tcPr>
            <w:tcW w:w="964" w:type="dxa"/>
            <w:noWrap/>
            <w:vAlign w:val="center"/>
            <w:hideMark/>
          </w:tcPr>
          <w:p w14:paraId="4694A1BA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1.02</w:t>
            </w:r>
          </w:p>
        </w:tc>
      </w:tr>
      <w:tr w:rsidR="00EF4C99" w:rsidRPr="00A92D7E" w14:paraId="5ABDDEB6" w14:textId="77777777" w:rsidTr="00EF4C99">
        <w:trPr>
          <w:trHeight w:val="454"/>
        </w:trPr>
        <w:tc>
          <w:tcPr>
            <w:tcW w:w="2381" w:type="dxa"/>
            <w:noWrap/>
            <w:vAlign w:val="center"/>
            <w:hideMark/>
          </w:tcPr>
          <w:p w14:paraId="498E2493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571-4-1775099-0</w:t>
            </w:r>
          </w:p>
        </w:tc>
        <w:tc>
          <w:tcPr>
            <w:tcW w:w="2154" w:type="dxa"/>
            <w:noWrap/>
            <w:vAlign w:val="center"/>
            <w:hideMark/>
          </w:tcPr>
          <w:p w14:paraId="6D1DF431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4-1775099-0</w:t>
            </w:r>
          </w:p>
        </w:tc>
        <w:tc>
          <w:tcPr>
            <w:tcW w:w="1928" w:type="dxa"/>
            <w:noWrap/>
            <w:vAlign w:val="center"/>
            <w:hideMark/>
          </w:tcPr>
          <w:p w14:paraId="312DDF02" w14:textId="0A886CEF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 xml:space="preserve">TE </w:t>
            </w:r>
            <w:r w:rsidR="007710AA">
              <w:rPr>
                <w:rFonts w:eastAsia="Times New Roman"/>
                <w:color w:val="000000"/>
                <w:sz w:val="20"/>
                <w:lang w:val="en-US" w:eastAsia="ru-RU"/>
              </w:rPr>
              <w:t>Connectivity</w:t>
            </w:r>
          </w:p>
        </w:tc>
        <w:tc>
          <w:tcPr>
            <w:tcW w:w="964" w:type="dxa"/>
            <w:noWrap/>
            <w:vAlign w:val="center"/>
            <w:hideMark/>
          </w:tcPr>
          <w:p w14:paraId="47D11616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1</w:t>
            </w:r>
          </w:p>
        </w:tc>
        <w:tc>
          <w:tcPr>
            <w:tcW w:w="964" w:type="dxa"/>
            <w:noWrap/>
            <w:vAlign w:val="center"/>
            <w:hideMark/>
          </w:tcPr>
          <w:p w14:paraId="3B4912F9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  <w:tc>
          <w:tcPr>
            <w:tcW w:w="964" w:type="dxa"/>
            <w:noWrap/>
            <w:vAlign w:val="center"/>
            <w:hideMark/>
          </w:tcPr>
          <w:p w14:paraId="7D69B125" w14:textId="77777777" w:rsidR="00A92D7E" w:rsidRPr="00A92D7E" w:rsidRDefault="00A92D7E" w:rsidP="00A92D7E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39</w:t>
            </w:r>
          </w:p>
        </w:tc>
      </w:tr>
      <w:tr w:rsidR="00800408" w:rsidRPr="00A92D7E" w14:paraId="53DE7459" w14:textId="77777777" w:rsidTr="00EF4C99">
        <w:trPr>
          <w:trHeight w:val="454"/>
        </w:trPr>
        <w:tc>
          <w:tcPr>
            <w:tcW w:w="2381" w:type="dxa"/>
            <w:noWrap/>
            <w:vAlign w:val="center"/>
          </w:tcPr>
          <w:p w14:paraId="688FC8C3" w14:textId="52A479B3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6F15C371" w14:textId="7D7C8B97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1-1x6SF11-B</w:t>
            </w:r>
          </w:p>
        </w:tc>
        <w:tc>
          <w:tcPr>
            <w:tcW w:w="1928" w:type="dxa"/>
            <w:noWrap/>
            <w:vAlign w:val="center"/>
          </w:tcPr>
          <w:p w14:paraId="30F7C7C1" w14:textId="042178C0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val="en-US"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2CB6FAC6" w14:textId="46C413D9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02BF5899" w14:textId="72D43CFB" w:rsidR="00800408" w:rsidRPr="00A92D7E" w:rsidRDefault="0088338A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2</w:t>
            </w:r>
          </w:p>
        </w:tc>
        <w:tc>
          <w:tcPr>
            <w:tcW w:w="964" w:type="dxa"/>
            <w:noWrap/>
            <w:vAlign w:val="center"/>
          </w:tcPr>
          <w:p w14:paraId="01B690D2" w14:textId="0AFDAFDF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2</w:t>
            </w:r>
          </w:p>
        </w:tc>
      </w:tr>
      <w:tr w:rsidR="00800408" w:rsidRPr="00A92D7E" w14:paraId="51F60C88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34030493" w14:textId="384396F3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72D34547" w14:textId="3E81E0B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69-3MVW6X</w:t>
            </w:r>
          </w:p>
        </w:tc>
        <w:tc>
          <w:tcPr>
            <w:tcW w:w="1928" w:type="dxa"/>
            <w:noWrap/>
            <w:vAlign w:val="center"/>
          </w:tcPr>
          <w:p w14:paraId="2E15B8BE" w14:textId="07F53CA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125D25EC" w14:textId="6B3A54A8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1A847A7F" w14:textId="0A396BC6" w:rsidR="00800408" w:rsidRPr="00A92D7E" w:rsidRDefault="00107CA3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675C109C" w14:textId="4EA3AE8A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</w:tr>
      <w:tr w:rsidR="00800408" w:rsidRPr="00A92D7E" w14:paraId="6C9B4A95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056681AA" w14:textId="27304AFE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4888FEFE" w14:textId="6E20668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1-1x3SF11-B</w:t>
            </w:r>
          </w:p>
        </w:tc>
        <w:tc>
          <w:tcPr>
            <w:tcW w:w="1928" w:type="dxa"/>
            <w:noWrap/>
            <w:vAlign w:val="center"/>
          </w:tcPr>
          <w:p w14:paraId="4AAB44DE" w14:textId="2E23BCC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277DD663" w14:textId="37CE8F4B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6</w:t>
            </w:r>
          </w:p>
        </w:tc>
        <w:tc>
          <w:tcPr>
            <w:tcW w:w="964" w:type="dxa"/>
            <w:noWrap/>
            <w:vAlign w:val="center"/>
          </w:tcPr>
          <w:p w14:paraId="2196505C" w14:textId="67559AB3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1E959C56" w14:textId="1D07C881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6</w:t>
            </w:r>
          </w:p>
        </w:tc>
      </w:tr>
      <w:tr w:rsidR="00800408" w:rsidRPr="00A92D7E" w14:paraId="3D54C51F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39B04B7B" w14:textId="00E40466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3B4C92B0" w14:textId="2C4B1D97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69-4MVW6X</w:t>
            </w:r>
          </w:p>
        </w:tc>
        <w:tc>
          <w:tcPr>
            <w:tcW w:w="1928" w:type="dxa"/>
            <w:noWrap/>
            <w:vAlign w:val="center"/>
          </w:tcPr>
          <w:p w14:paraId="03A43E16" w14:textId="39C6BF10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4EEE84CB" w14:textId="0A5BF735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1</w:t>
            </w:r>
          </w:p>
        </w:tc>
        <w:tc>
          <w:tcPr>
            <w:tcW w:w="964" w:type="dxa"/>
            <w:noWrap/>
            <w:vAlign w:val="center"/>
          </w:tcPr>
          <w:p w14:paraId="2F693F6E" w14:textId="0494E31C" w:rsidR="00800408" w:rsidRPr="00A92D7E" w:rsidRDefault="00107CA3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  <w:tc>
          <w:tcPr>
            <w:tcW w:w="964" w:type="dxa"/>
            <w:noWrap/>
            <w:vAlign w:val="center"/>
          </w:tcPr>
          <w:p w14:paraId="73B33713" w14:textId="43A33D50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1</w:t>
            </w:r>
          </w:p>
        </w:tc>
      </w:tr>
      <w:tr w:rsidR="00800408" w:rsidRPr="00A92D7E" w14:paraId="679842DB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7158A2DB" w14:textId="7EA95551" w:rsidR="00800408" w:rsidRPr="00A92D7E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—</w:t>
            </w:r>
          </w:p>
        </w:tc>
        <w:tc>
          <w:tcPr>
            <w:tcW w:w="2154" w:type="dxa"/>
            <w:noWrap/>
            <w:vAlign w:val="center"/>
          </w:tcPr>
          <w:p w14:paraId="706CA803" w14:textId="5BF7E54B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800408">
              <w:rPr>
                <w:rFonts w:eastAsia="Times New Roman"/>
                <w:sz w:val="20"/>
                <w:lang w:eastAsia="ru-RU"/>
              </w:rPr>
              <w:t>DS1023-1x8SF11</w:t>
            </w:r>
          </w:p>
        </w:tc>
        <w:tc>
          <w:tcPr>
            <w:tcW w:w="1928" w:type="dxa"/>
            <w:noWrap/>
            <w:vAlign w:val="center"/>
          </w:tcPr>
          <w:p w14:paraId="1376700E" w14:textId="4CD0A4E1" w:rsidR="00800408" w:rsidRPr="00800408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proofErr w:type="spellStart"/>
            <w:r w:rsidRPr="00800408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800408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800408">
              <w:rPr>
                <w:rFonts w:eastAsia="Times New Roman"/>
                <w:sz w:val="20"/>
                <w:lang w:val="en-US" w:eastAsia="ru-RU"/>
              </w:rPr>
              <w:t>Electronic</w:t>
            </w:r>
          </w:p>
        </w:tc>
        <w:tc>
          <w:tcPr>
            <w:tcW w:w="964" w:type="dxa"/>
            <w:noWrap/>
            <w:vAlign w:val="center"/>
          </w:tcPr>
          <w:p w14:paraId="41B59164" w14:textId="05276042" w:rsidR="00800408" w:rsidRPr="00FA16CF" w:rsidRDefault="00FA16CF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6</w:t>
            </w:r>
          </w:p>
        </w:tc>
        <w:tc>
          <w:tcPr>
            <w:tcW w:w="964" w:type="dxa"/>
            <w:noWrap/>
            <w:vAlign w:val="center"/>
          </w:tcPr>
          <w:p w14:paraId="6D978E07" w14:textId="6B3C1079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05</w:t>
            </w:r>
          </w:p>
        </w:tc>
        <w:tc>
          <w:tcPr>
            <w:tcW w:w="964" w:type="dxa"/>
            <w:noWrap/>
            <w:vAlign w:val="center"/>
          </w:tcPr>
          <w:p w14:paraId="6A30A78A" w14:textId="070EE2FE" w:rsidR="00800408" w:rsidRPr="00A92D7E" w:rsidRDefault="006307A5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 w:rsidRPr="00A92D7E">
              <w:rPr>
                <w:rFonts w:eastAsia="Times New Roman"/>
                <w:color w:val="000000"/>
                <w:sz w:val="20"/>
                <w:lang w:eastAsia="ru-RU"/>
              </w:rPr>
              <w:t>$0.</w:t>
            </w:r>
            <w:r>
              <w:rPr>
                <w:rFonts w:eastAsia="Times New Roman"/>
                <w:color w:val="000000"/>
                <w:sz w:val="20"/>
                <w:lang w:eastAsia="ru-RU"/>
              </w:rPr>
              <w:t>30</w:t>
            </w:r>
          </w:p>
        </w:tc>
      </w:tr>
      <w:tr w:rsidR="00800408" w:rsidRPr="00A92D7E" w14:paraId="64ADBA1E" w14:textId="77777777" w:rsidTr="00B553DE">
        <w:trPr>
          <w:trHeight w:val="454"/>
        </w:trPr>
        <w:tc>
          <w:tcPr>
            <w:tcW w:w="2381" w:type="dxa"/>
            <w:noWrap/>
            <w:vAlign w:val="center"/>
          </w:tcPr>
          <w:p w14:paraId="2B1C71A9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2154" w:type="dxa"/>
            <w:noWrap/>
            <w:vAlign w:val="center"/>
          </w:tcPr>
          <w:p w14:paraId="7D413C2E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1928" w:type="dxa"/>
            <w:noWrap/>
            <w:vAlign w:val="center"/>
          </w:tcPr>
          <w:p w14:paraId="4AAE9E1B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964" w:type="dxa"/>
            <w:noWrap/>
            <w:vAlign w:val="center"/>
          </w:tcPr>
          <w:p w14:paraId="27F45324" w14:textId="7777777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</w:p>
        </w:tc>
        <w:tc>
          <w:tcPr>
            <w:tcW w:w="964" w:type="dxa"/>
            <w:noWrap/>
            <w:vAlign w:val="center"/>
          </w:tcPr>
          <w:p w14:paraId="6326640B" w14:textId="2B660C17" w:rsidR="00800408" w:rsidRPr="00A92D7E" w:rsidRDefault="00800408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того:</w:t>
            </w:r>
          </w:p>
        </w:tc>
        <w:tc>
          <w:tcPr>
            <w:tcW w:w="964" w:type="dxa"/>
            <w:noWrap/>
            <w:vAlign w:val="center"/>
          </w:tcPr>
          <w:p w14:paraId="52D8DD46" w14:textId="7BBA01ED" w:rsidR="00800408" w:rsidRPr="006C7806" w:rsidRDefault="006C7806" w:rsidP="00800408">
            <w:pPr>
              <w:ind w:firstLine="0"/>
              <w:jc w:val="center"/>
              <w:rPr>
                <w:rFonts w:eastAsia="Times New Roman"/>
                <w:color w:val="000000"/>
                <w:sz w:val="20"/>
                <w:lang w:val="en-US" w:eastAsia="ru-RU"/>
              </w:rPr>
            </w:pPr>
            <w:r>
              <w:rPr>
                <w:rFonts w:eastAsia="Times New Roman"/>
                <w:color w:val="000000"/>
                <w:sz w:val="20"/>
                <w:lang w:val="en-US" w:eastAsia="ru-RU"/>
              </w:rPr>
              <w:t>$4</w:t>
            </w:r>
            <w:r w:rsidR="002E3ED7">
              <w:rPr>
                <w:rFonts w:eastAsia="Times New Roman"/>
                <w:color w:val="000000"/>
                <w:sz w:val="20"/>
                <w:lang w:val="en-US" w:eastAsia="ru-RU"/>
              </w:rPr>
              <w:t>7</w:t>
            </w:r>
            <w:r>
              <w:rPr>
                <w:rFonts w:eastAsia="Times New Roman"/>
                <w:color w:val="000000"/>
                <w:sz w:val="20"/>
                <w:lang w:val="en-US" w:eastAsia="ru-RU"/>
              </w:rPr>
              <w:t>.</w:t>
            </w:r>
            <w:r w:rsidR="002E3ED7">
              <w:rPr>
                <w:rFonts w:eastAsia="Times New Roman"/>
                <w:color w:val="000000"/>
                <w:sz w:val="20"/>
                <w:lang w:val="en-US" w:eastAsia="ru-RU"/>
              </w:rPr>
              <w:t>33</w:t>
            </w:r>
          </w:p>
        </w:tc>
      </w:tr>
    </w:tbl>
    <w:p w14:paraId="0A4A9C05" w14:textId="77777777" w:rsidR="00A92D7E" w:rsidRDefault="00A92D7E" w:rsidP="00A92D7E">
      <w:pPr>
        <w:ind w:firstLine="0"/>
      </w:pPr>
    </w:p>
    <w:p w14:paraId="4A2ADBD8" w14:textId="424FCBCF" w:rsidR="00926908" w:rsidRPr="00B130D2" w:rsidRDefault="00AC7CFB" w:rsidP="00B419B1">
      <w:r w:rsidRPr="00B130D2">
        <w:br w:type="page"/>
      </w:r>
    </w:p>
    <w:p w14:paraId="59749FA4" w14:textId="563FFB7F" w:rsidR="00A73192" w:rsidRDefault="00513A94" w:rsidP="0056720C">
      <w:pPr>
        <w:pStyle w:val="10"/>
        <w:numPr>
          <w:ilvl w:val="0"/>
          <w:numId w:val="0"/>
        </w:numPr>
        <w:jc w:val="center"/>
      </w:pPr>
      <w:bookmarkStart w:id="22" w:name="_Toc71073404"/>
      <w:r>
        <w:lastRenderedPageBreak/>
        <w:t>ЗАКЛЮЧЕНИЕ</w:t>
      </w:r>
      <w:bookmarkEnd w:id="22"/>
    </w:p>
    <w:p w14:paraId="1236A07C" w14:textId="5764B787" w:rsidR="0056720C" w:rsidRDefault="0056720C" w:rsidP="0056720C">
      <w:r>
        <w:t xml:space="preserve">В ходе выполнения работы </w:t>
      </w:r>
      <w:r w:rsidR="00CD3915">
        <w:t>и</w:t>
      </w:r>
      <w:r>
        <w:t xml:space="preserve">зучен принцип функционирования импульсного </w:t>
      </w:r>
      <w:r w:rsidR="00590519">
        <w:t xml:space="preserve">платы управления </w:t>
      </w:r>
      <w:r w:rsidR="00D61893">
        <w:t>шаговыми двигателями в составе станка с числовым программным управлением.</w:t>
      </w:r>
    </w:p>
    <w:p w14:paraId="3524BBFE" w14:textId="4BB84339" w:rsidR="00D61893" w:rsidRPr="00ED2BFE" w:rsidRDefault="00CD3915" w:rsidP="0056720C">
      <w:r>
        <w:t>И</w:t>
      </w:r>
      <w:r w:rsidR="00D61893">
        <w:t>зучен принцип функ</w:t>
      </w:r>
      <w:r w:rsidR="00ED2BFE">
        <w:t xml:space="preserve">ционирования микроконтроллера на базе ядра </w:t>
      </w:r>
      <w:r w:rsidR="00ED2BFE">
        <w:rPr>
          <w:lang w:val="en-US"/>
        </w:rPr>
        <w:t>Cortex</w:t>
      </w:r>
      <w:r w:rsidR="00ED2BFE" w:rsidRPr="00ED2BFE">
        <w:t>-</w:t>
      </w:r>
      <w:r w:rsidR="00ED2BFE">
        <w:rPr>
          <w:lang w:val="en-US"/>
        </w:rPr>
        <w:t>M</w:t>
      </w:r>
      <w:r w:rsidR="00ED2BFE" w:rsidRPr="00ED2BFE">
        <w:t xml:space="preserve">4 </w:t>
      </w:r>
      <w:r w:rsidR="00ED2BFE">
        <w:t xml:space="preserve">архитектуры </w:t>
      </w:r>
      <w:r w:rsidR="00ED2BFE">
        <w:rPr>
          <w:lang w:val="en-US"/>
        </w:rPr>
        <w:t>ARM</w:t>
      </w:r>
      <w:r w:rsidR="00ED2BFE" w:rsidRPr="00ED2BFE">
        <w:t xml:space="preserve">, </w:t>
      </w:r>
      <w:r w:rsidR="00C6799B">
        <w:t>способы его подключения к питанию</w:t>
      </w:r>
      <w:r w:rsidR="006F48C3">
        <w:t>, а также программирования и отладки.</w:t>
      </w:r>
    </w:p>
    <w:p w14:paraId="54B780A6" w14:textId="46812B63" w:rsidR="0056720C" w:rsidRDefault="00CD3915" w:rsidP="0056720C">
      <w:r>
        <w:t>П</w:t>
      </w:r>
      <w:r w:rsidR="0056720C">
        <w:t>роизведён расчёт электронны</w:t>
      </w:r>
      <w:r w:rsidR="00590519">
        <w:t>х</w:t>
      </w:r>
      <w:r w:rsidR="0056720C">
        <w:t xml:space="preserve"> компонентов, необходимых для функционирования </w:t>
      </w:r>
      <w:r w:rsidR="00590519">
        <w:t xml:space="preserve">понижающего </w:t>
      </w:r>
      <w:r w:rsidR="0056720C">
        <w:t xml:space="preserve">преобразователя напряжения в требуемом режиме </w:t>
      </w:r>
      <w:r w:rsidR="00910637">
        <w:t xml:space="preserve">работы </w:t>
      </w:r>
      <w:r w:rsidR="0056720C">
        <w:t>— с заданными значениями выходных тока и напряжения, а также диапазона входных напряжений.</w:t>
      </w:r>
    </w:p>
    <w:p w14:paraId="548942E8" w14:textId="5B4F4A69" w:rsidR="00896740" w:rsidRDefault="00896740" w:rsidP="0056720C">
      <w:r>
        <w:t xml:space="preserve">Произведён расчёт электронных компонентов, необходимых для функционирования защитной микросхемы, которая обеспечивает </w:t>
      </w:r>
      <w:r w:rsidR="000922B8">
        <w:t>безопасное функционирование устройства при различных неблагоприятных условиях электропитания.</w:t>
      </w:r>
    </w:p>
    <w:p w14:paraId="0BE680AE" w14:textId="226DC7E9" w:rsidR="00910637" w:rsidRPr="005B292C" w:rsidRDefault="00910637" w:rsidP="0056720C">
      <w:r>
        <w:t xml:space="preserve">Произведён расчёт электронных компонентов, необходимых для корректного функционирования преобразователя интерфейсов </w:t>
      </w:r>
      <w:r w:rsidR="005B292C">
        <w:rPr>
          <w:lang w:val="en-US"/>
        </w:rPr>
        <w:t>UART</w:t>
      </w:r>
      <w:r w:rsidR="001A0356">
        <w:t xml:space="preserve"> — </w:t>
      </w:r>
      <w:r w:rsidR="005B292C">
        <w:rPr>
          <w:lang w:val="en-US"/>
        </w:rPr>
        <w:t>RS</w:t>
      </w:r>
      <w:r w:rsidR="005B292C" w:rsidRPr="005B292C">
        <w:t xml:space="preserve">-232 </w:t>
      </w:r>
      <w:r w:rsidR="005B292C">
        <w:t xml:space="preserve">и самого интерфейса </w:t>
      </w:r>
      <w:r w:rsidR="005B292C">
        <w:rPr>
          <w:lang w:val="en-US"/>
        </w:rPr>
        <w:t>RS</w:t>
      </w:r>
      <w:r w:rsidR="005B292C" w:rsidRPr="005B292C">
        <w:t>-232.</w:t>
      </w:r>
    </w:p>
    <w:p w14:paraId="745E4F81" w14:textId="6D99CD0E" w:rsidR="006F48C3" w:rsidRPr="005B43C8" w:rsidRDefault="006F48C3" w:rsidP="0056720C">
      <w:r>
        <w:t xml:space="preserve">Выполнена </w:t>
      </w:r>
      <w:r w:rsidR="00AA6990">
        <w:t xml:space="preserve">принципиальная электрическая схема устройства, а также компоновка и трассировка печатной платы </w:t>
      </w:r>
      <w:r w:rsidR="005B43C8">
        <w:t>в среде автоматизированн</w:t>
      </w:r>
      <w:r w:rsidR="00896740">
        <w:t>ого</w:t>
      </w:r>
      <w:r w:rsidR="005B43C8">
        <w:t xml:space="preserve"> проектирования и разработки </w:t>
      </w:r>
      <w:r w:rsidR="005B43C8">
        <w:rPr>
          <w:lang w:val="en-US"/>
        </w:rPr>
        <w:t>Altium</w:t>
      </w:r>
      <w:r w:rsidR="005B43C8" w:rsidRPr="005B43C8">
        <w:t xml:space="preserve"> </w:t>
      </w:r>
      <w:r w:rsidR="005B43C8">
        <w:rPr>
          <w:lang w:val="en-US"/>
        </w:rPr>
        <w:t>Designer</w:t>
      </w:r>
      <w:r w:rsidR="005B43C8" w:rsidRPr="005B43C8">
        <w:t>.</w:t>
      </w:r>
    </w:p>
    <w:p w14:paraId="1ECF44B6" w14:textId="79156EBD" w:rsidR="0056720C" w:rsidRDefault="00CD3915" w:rsidP="0056720C">
      <w:r>
        <w:t>Р</w:t>
      </w:r>
      <w:r w:rsidR="0056720C">
        <w:t>ассчитана стоимость производства печатной платы и закупки электронных компонентов для поверхностного монтажа.</w:t>
      </w:r>
    </w:p>
    <w:p w14:paraId="108BBCE2" w14:textId="7E3A0806" w:rsidR="0056720C" w:rsidRPr="00CA3E58" w:rsidRDefault="00CD3915" w:rsidP="0056720C">
      <w:r>
        <w:t>П</w:t>
      </w:r>
      <w:r w:rsidR="0056720C">
        <w:t xml:space="preserve">редставлены принципиальная электрическая схема, файлы для производства печатной платы, список электронных компонентов и файлы проекта САПР </w:t>
      </w:r>
      <w:r w:rsidR="0056720C">
        <w:rPr>
          <w:lang w:val="en-US"/>
        </w:rPr>
        <w:t>Altium</w:t>
      </w:r>
      <w:r w:rsidR="0056720C" w:rsidRPr="00CA3E58">
        <w:t xml:space="preserve"> </w:t>
      </w:r>
      <w:r w:rsidR="0056720C">
        <w:rPr>
          <w:lang w:val="en-US"/>
        </w:rPr>
        <w:t>Designer</w:t>
      </w:r>
      <w:r w:rsidR="0056720C" w:rsidRPr="00CA3E58">
        <w:t>.</w:t>
      </w:r>
    </w:p>
    <w:p w14:paraId="74CF8464" w14:textId="665CF5FD" w:rsidR="00443033" w:rsidRDefault="0056720C" w:rsidP="00B907CC">
      <w:r>
        <w:t xml:space="preserve">В результате выполнения работы </w:t>
      </w:r>
      <w:r w:rsidR="00ED2BFE">
        <w:t>п</w:t>
      </w:r>
      <w:r>
        <w:t xml:space="preserve">олучены навыки </w:t>
      </w:r>
      <w:r w:rsidR="00CD3915">
        <w:t>проектирования плат под управлением микроконтроллера</w:t>
      </w:r>
      <w:r>
        <w:t>.</w:t>
      </w:r>
      <w:r w:rsidR="00443033">
        <w:br w:type="page"/>
      </w:r>
    </w:p>
    <w:p w14:paraId="7DD64142" w14:textId="3A184D7B" w:rsidR="00CA66C5" w:rsidRPr="00CA66C5" w:rsidRDefault="00CA66C5" w:rsidP="0056720C">
      <w:pPr>
        <w:pStyle w:val="10"/>
        <w:numPr>
          <w:ilvl w:val="0"/>
          <w:numId w:val="0"/>
        </w:numPr>
        <w:jc w:val="center"/>
      </w:pPr>
      <w:bookmarkStart w:id="23" w:name="_Toc71073405"/>
      <w:r>
        <w:lastRenderedPageBreak/>
        <w:t>СПИСОК ИСПОЛЬЗОВАННЫХ ИСТОЧНИКОВ</w:t>
      </w:r>
      <w:bookmarkEnd w:id="23"/>
    </w:p>
    <w:p w14:paraId="6ADB8174" w14:textId="3FFABFF6" w:rsidR="00446371" w:rsidRPr="008C089B" w:rsidRDefault="008C089B" w:rsidP="00446371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>
        <w:t xml:space="preserve">STM32F405xx, STM32F407xx. </w:t>
      </w:r>
      <w:proofErr w:type="spellStart"/>
      <w:r>
        <w:t>Arm</w:t>
      </w:r>
      <w:proofErr w:type="spellEnd"/>
      <w:r>
        <w:t xml:space="preserve">® </w:t>
      </w:r>
      <w:proofErr w:type="spellStart"/>
      <w:r>
        <w:t>Cortex</w:t>
      </w:r>
      <w:proofErr w:type="spellEnd"/>
      <w:r>
        <w:t xml:space="preserve">®-M4 32b MCU + FPU, 210DMIPS, </w:t>
      </w:r>
      <w:proofErr w:type="spellStart"/>
      <w:r>
        <w:t>up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1</w:t>
      </w:r>
      <w:r w:rsidR="00111F7A">
        <w:t> </w:t>
      </w:r>
      <w:r>
        <w:t xml:space="preserve">MB </w:t>
      </w:r>
      <w:proofErr w:type="spellStart"/>
      <w:r>
        <w:t>Flash</w:t>
      </w:r>
      <w:proofErr w:type="spellEnd"/>
      <w:r>
        <w:t>/192</w:t>
      </w:r>
      <w:r w:rsidR="00111F7A">
        <w:t> </w:t>
      </w:r>
      <w:r>
        <w:t>+</w:t>
      </w:r>
      <w:r w:rsidR="00111F7A">
        <w:t> </w:t>
      </w:r>
      <w:r>
        <w:t>4</w:t>
      </w:r>
      <w:r w:rsidR="00111F7A">
        <w:t> </w:t>
      </w:r>
      <w:r>
        <w:t xml:space="preserve">KB RAM, USB OTG HS/FS, </w:t>
      </w:r>
      <w:proofErr w:type="spellStart"/>
      <w:r>
        <w:t>Ethernet</w:t>
      </w:r>
      <w:proofErr w:type="spellEnd"/>
      <w:r>
        <w:t>, 17</w:t>
      </w:r>
      <w:r w:rsidR="00111F7A">
        <w:t> </w:t>
      </w:r>
      <w:proofErr w:type="spellStart"/>
      <w:r>
        <w:t>TIMs</w:t>
      </w:r>
      <w:proofErr w:type="spellEnd"/>
      <w:r>
        <w:t>, 3</w:t>
      </w:r>
      <w:r w:rsidR="00111F7A">
        <w:t> </w:t>
      </w:r>
      <w:proofErr w:type="spellStart"/>
      <w:r>
        <w:t>ADCs</w:t>
      </w:r>
      <w:proofErr w:type="spellEnd"/>
      <w:r>
        <w:t>, 15</w:t>
      </w:r>
      <w:r w:rsidR="00111F7A">
        <w:t> </w:t>
      </w:r>
      <w:proofErr w:type="spellStart"/>
      <w:r>
        <w:t>comm</w:t>
      </w:r>
      <w:proofErr w:type="spellEnd"/>
      <w:r>
        <w:t>.</w:t>
      </w:r>
      <w:r w:rsidR="00111F7A">
        <w:t> </w:t>
      </w:r>
      <w:proofErr w:type="spellStart"/>
      <w:r>
        <w:t>interfaces</w:t>
      </w:r>
      <w:proofErr w:type="spellEnd"/>
      <w:r>
        <w:t xml:space="preserve"> &amp; </w:t>
      </w:r>
      <w:proofErr w:type="spellStart"/>
      <w:r>
        <w:t>camera</w:t>
      </w:r>
      <w:proofErr w:type="spellEnd"/>
      <w:r w:rsidR="00DD1852" w:rsidRPr="008C089B">
        <w:rPr>
          <w:rFonts w:cs="Times New Roman"/>
          <w:szCs w:val="28"/>
        </w:rPr>
        <w:t xml:space="preserve"> [</w:t>
      </w:r>
      <w:r w:rsidR="00DD1852" w:rsidRPr="00446371">
        <w:rPr>
          <w:rFonts w:cs="Times New Roman"/>
          <w:szCs w:val="28"/>
        </w:rPr>
        <w:t>Электронный</w:t>
      </w:r>
      <w:r w:rsidR="00DD1852" w:rsidRPr="008C089B">
        <w:rPr>
          <w:rFonts w:cs="Times New Roman"/>
          <w:szCs w:val="28"/>
        </w:rPr>
        <w:t xml:space="preserve"> </w:t>
      </w:r>
      <w:r w:rsidR="00DD1852" w:rsidRPr="00446371">
        <w:rPr>
          <w:rFonts w:cs="Times New Roman"/>
          <w:szCs w:val="28"/>
        </w:rPr>
        <w:t>ресурс</w:t>
      </w:r>
      <w:r w:rsidR="00DD1852" w:rsidRPr="008C089B">
        <w:rPr>
          <w:rFonts w:cs="Times New Roman"/>
          <w:szCs w:val="28"/>
        </w:rPr>
        <w:t xml:space="preserve">] — </w:t>
      </w:r>
      <w:r w:rsidR="00DD1852" w:rsidRPr="00446371">
        <w:rPr>
          <w:rFonts w:cs="Times New Roman"/>
          <w:szCs w:val="28"/>
        </w:rPr>
        <w:t>Режим</w:t>
      </w:r>
      <w:r w:rsidR="00DD1852" w:rsidRPr="008C089B">
        <w:rPr>
          <w:rFonts w:cs="Times New Roman"/>
          <w:szCs w:val="28"/>
        </w:rPr>
        <w:t xml:space="preserve"> </w:t>
      </w:r>
      <w:r w:rsidR="00DD1852" w:rsidRPr="00446371">
        <w:rPr>
          <w:rFonts w:cs="Times New Roman"/>
          <w:szCs w:val="28"/>
        </w:rPr>
        <w:t>доступа</w:t>
      </w:r>
      <w:r w:rsidR="000558E5" w:rsidRPr="008C089B">
        <w:rPr>
          <w:rFonts w:cs="Times New Roman"/>
          <w:szCs w:val="28"/>
        </w:rPr>
        <w:t xml:space="preserve">: </w:t>
      </w:r>
      <w:hyperlink r:id="rId16" w:history="1">
        <w:r w:rsidR="00446371" w:rsidRPr="00955756">
          <w:rPr>
            <w:rStyle w:val="af"/>
            <w:lang w:val="en-US"/>
          </w:rPr>
          <w:t>https</w:t>
        </w:r>
        <w:r w:rsidR="00446371" w:rsidRPr="008C089B">
          <w:rPr>
            <w:rStyle w:val="af"/>
          </w:rPr>
          <w:t>://</w:t>
        </w:r>
        <w:r w:rsidR="00446371" w:rsidRPr="00955756">
          <w:rPr>
            <w:rStyle w:val="af"/>
            <w:lang w:val="en-US"/>
          </w:rPr>
          <w:t>www</w:t>
        </w:r>
        <w:r w:rsidR="00446371" w:rsidRPr="008C089B">
          <w:rPr>
            <w:rStyle w:val="af"/>
          </w:rPr>
          <w:t>.</w:t>
        </w:r>
        <w:proofErr w:type="spellStart"/>
        <w:r w:rsidR="00446371" w:rsidRPr="00955756">
          <w:rPr>
            <w:rStyle w:val="af"/>
            <w:lang w:val="en-US"/>
          </w:rPr>
          <w:t>st</w:t>
        </w:r>
        <w:proofErr w:type="spellEnd"/>
        <w:r w:rsidR="00446371" w:rsidRPr="008C089B">
          <w:rPr>
            <w:rStyle w:val="af"/>
          </w:rPr>
          <w:t>.</w:t>
        </w:r>
        <w:r w:rsidR="00446371" w:rsidRPr="00955756">
          <w:rPr>
            <w:rStyle w:val="af"/>
            <w:lang w:val="en-US"/>
          </w:rPr>
          <w:t>com</w:t>
        </w:r>
        <w:r w:rsidR="00446371" w:rsidRPr="008C089B">
          <w:rPr>
            <w:rStyle w:val="af"/>
          </w:rPr>
          <w:t>/</w:t>
        </w:r>
        <w:r w:rsidR="00446371" w:rsidRPr="00955756">
          <w:rPr>
            <w:rStyle w:val="af"/>
            <w:lang w:val="en-US"/>
          </w:rPr>
          <w:t>resource</w:t>
        </w:r>
        <w:r w:rsidR="00446371" w:rsidRPr="008C089B">
          <w:rPr>
            <w:rStyle w:val="af"/>
          </w:rPr>
          <w:t>/</w:t>
        </w:r>
        <w:proofErr w:type="spellStart"/>
        <w:r w:rsidR="00446371" w:rsidRPr="00955756">
          <w:rPr>
            <w:rStyle w:val="af"/>
            <w:lang w:val="en-US"/>
          </w:rPr>
          <w:t>en</w:t>
        </w:r>
        <w:proofErr w:type="spellEnd"/>
        <w:r w:rsidR="00446371" w:rsidRPr="008C089B">
          <w:rPr>
            <w:rStyle w:val="af"/>
          </w:rPr>
          <w:t>/</w:t>
        </w:r>
        <w:r w:rsidR="00446371" w:rsidRPr="00955756">
          <w:rPr>
            <w:rStyle w:val="af"/>
            <w:lang w:val="en-US"/>
          </w:rPr>
          <w:t>datasheet</w:t>
        </w:r>
        <w:r w:rsidR="00446371" w:rsidRPr="008C089B">
          <w:rPr>
            <w:rStyle w:val="af"/>
          </w:rPr>
          <w:t>/</w:t>
        </w:r>
        <w:proofErr w:type="spellStart"/>
        <w:r w:rsidR="00446371" w:rsidRPr="00955756">
          <w:rPr>
            <w:rStyle w:val="af"/>
            <w:lang w:val="en-US"/>
          </w:rPr>
          <w:t>stm</w:t>
        </w:r>
        <w:proofErr w:type="spellEnd"/>
        <w:r w:rsidR="00446371" w:rsidRPr="008C089B">
          <w:rPr>
            <w:rStyle w:val="af"/>
          </w:rPr>
          <w:t>32</w:t>
        </w:r>
        <w:r w:rsidR="00446371" w:rsidRPr="00955756">
          <w:rPr>
            <w:rStyle w:val="af"/>
            <w:lang w:val="en-US"/>
          </w:rPr>
          <w:t>f</w:t>
        </w:r>
        <w:r w:rsidR="00446371" w:rsidRPr="008C089B">
          <w:rPr>
            <w:rStyle w:val="af"/>
          </w:rPr>
          <w:t>407</w:t>
        </w:r>
        <w:r w:rsidR="00446371" w:rsidRPr="00955756">
          <w:rPr>
            <w:rStyle w:val="af"/>
            <w:lang w:val="en-US"/>
          </w:rPr>
          <w:t>vg</w:t>
        </w:r>
        <w:r w:rsidR="00446371" w:rsidRPr="008C089B">
          <w:rPr>
            <w:rStyle w:val="af"/>
          </w:rPr>
          <w:t>.</w:t>
        </w:r>
        <w:r w:rsidR="00446371" w:rsidRPr="00955756">
          <w:rPr>
            <w:rStyle w:val="af"/>
            <w:lang w:val="en-US"/>
          </w:rPr>
          <w:t>pdf</w:t>
        </w:r>
      </w:hyperlink>
      <w:r w:rsidR="00446371" w:rsidRPr="008C089B">
        <w:t xml:space="preserve"> </w:t>
      </w:r>
      <w:r w:rsidR="00446371" w:rsidRPr="008C089B">
        <w:rPr>
          <w:szCs w:val="28"/>
        </w:rPr>
        <w:t>(</w:t>
      </w:r>
      <w:r w:rsidR="00446371" w:rsidRPr="00446371">
        <w:rPr>
          <w:szCs w:val="28"/>
        </w:rPr>
        <w:t>дата</w:t>
      </w:r>
      <w:r w:rsidR="00446371" w:rsidRPr="008C089B">
        <w:rPr>
          <w:szCs w:val="28"/>
        </w:rPr>
        <w:t xml:space="preserve"> </w:t>
      </w:r>
      <w:r w:rsidR="00446371" w:rsidRPr="00446371">
        <w:rPr>
          <w:szCs w:val="28"/>
        </w:rPr>
        <w:t>обращения</w:t>
      </w:r>
      <w:r w:rsidR="00446371" w:rsidRPr="008C089B">
        <w:rPr>
          <w:szCs w:val="28"/>
        </w:rPr>
        <w:t>: 01.0</w:t>
      </w:r>
      <w:r w:rsidR="00111F7A">
        <w:rPr>
          <w:szCs w:val="28"/>
        </w:rPr>
        <w:t>3</w:t>
      </w:r>
      <w:r w:rsidR="00446371" w:rsidRPr="008C089B">
        <w:rPr>
          <w:szCs w:val="28"/>
        </w:rPr>
        <w:t>.2021).</w:t>
      </w:r>
    </w:p>
    <w:p w14:paraId="116CB88C" w14:textId="3F28C5F3" w:rsidR="00B226AE" w:rsidRPr="00AE5873" w:rsidRDefault="00111F7A" w:rsidP="00B226AE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B226AE">
        <w:rPr>
          <w:lang w:val="en-US"/>
        </w:rPr>
        <w:t>RM</w:t>
      </w:r>
      <w:r w:rsidRPr="00AE5873">
        <w:t>0090</w:t>
      </w:r>
      <w:r w:rsidR="00B226AE" w:rsidRPr="00AE5873">
        <w:t>.</w:t>
      </w:r>
      <w:r w:rsidRPr="00AE5873">
        <w:t xml:space="preserve"> </w:t>
      </w:r>
      <w:r w:rsidRPr="00B226AE">
        <w:rPr>
          <w:lang w:val="en-US"/>
        </w:rPr>
        <w:t>Reference</w:t>
      </w:r>
      <w:r w:rsidRPr="00AE5873">
        <w:t xml:space="preserve"> </w:t>
      </w:r>
      <w:r w:rsidRPr="00B226AE">
        <w:rPr>
          <w:lang w:val="en-US"/>
        </w:rPr>
        <w:t>manual</w:t>
      </w:r>
      <w:r w:rsidR="00B226AE" w:rsidRPr="00AE5873">
        <w:t xml:space="preserve">.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05/415,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07/417,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27/437 </w:t>
      </w:r>
      <w:r w:rsidR="00B226AE" w:rsidRPr="00B226AE">
        <w:rPr>
          <w:lang w:val="en-US"/>
        </w:rPr>
        <w:t>and</w:t>
      </w:r>
      <w:r w:rsidR="00B226AE" w:rsidRPr="00AE5873">
        <w:t xml:space="preserve"> </w:t>
      </w:r>
      <w:r w:rsidR="00B226AE" w:rsidRPr="00B226AE">
        <w:rPr>
          <w:lang w:val="en-US"/>
        </w:rPr>
        <w:t>STM</w:t>
      </w:r>
      <w:r w:rsidR="00B226AE" w:rsidRPr="00AE5873">
        <w:t>32</w:t>
      </w:r>
      <w:r w:rsidR="00B226AE" w:rsidRPr="00B226AE">
        <w:rPr>
          <w:lang w:val="en-US"/>
        </w:rPr>
        <w:t>F</w:t>
      </w:r>
      <w:r w:rsidR="00B226AE" w:rsidRPr="00AE5873">
        <w:t xml:space="preserve">429/439 </w:t>
      </w:r>
      <w:r w:rsidR="00B226AE" w:rsidRPr="00B226AE">
        <w:rPr>
          <w:lang w:val="en-US"/>
        </w:rPr>
        <w:t>advanced</w:t>
      </w:r>
      <w:r w:rsidR="00B226AE" w:rsidRPr="00AE5873">
        <w:t xml:space="preserve"> </w:t>
      </w:r>
      <w:r w:rsidR="00B226AE" w:rsidRPr="00B226AE">
        <w:rPr>
          <w:lang w:val="en-US"/>
        </w:rPr>
        <w:t>Arm</w:t>
      </w:r>
      <w:r w:rsidR="00B226AE" w:rsidRPr="00AE5873">
        <w:t>®-</w:t>
      </w:r>
      <w:r w:rsidR="00B226AE" w:rsidRPr="00B226AE">
        <w:rPr>
          <w:lang w:val="en-US"/>
        </w:rPr>
        <w:t>based</w:t>
      </w:r>
      <w:r w:rsidR="00B226AE" w:rsidRPr="00AE5873">
        <w:t xml:space="preserve"> 32-</w:t>
      </w:r>
      <w:r w:rsidR="00B226AE" w:rsidRPr="00B226AE">
        <w:rPr>
          <w:lang w:val="en-US"/>
        </w:rPr>
        <w:t>bit</w:t>
      </w:r>
      <w:r w:rsidR="00B226AE" w:rsidRPr="00AE5873">
        <w:t xml:space="preserve"> </w:t>
      </w:r>
      <w:r w:rsidR="00B226AE" w:rsidRPr="00B226AE">
        <w:rPr>
          <w:lang w:val="en-US"/>
        </w:rPr>
        <w:t>MCUs</w:t>
      </w:r>
      <w:r w:rsidR="00B226AE" w:rsidRPr="00AE5873">
        <w:t xml:space="preserve"> </w:t>
      </w:r>
      <w:r w:rsidR="00B226AE" w:rsidRPr="00AE5873">
        <w:rPr>
          <w:rFonts w:cs="Times New Roman"/>
          <w:szCs w:val="28"/>
        </w:rPr>
        <w:t>[</w:t>
      </w:r>
      <w:r w:rsidR="00B226AE" w:rsidRPr="00446371">
        <w:rPr>
          <w:rFonts w:cs="Times New Roman"/>
          <w:szCs w:val="28"/>
        </w:rPr>
        <w:t>Электронный</w:t>
      </w:r>
      <w:r w:rsidR="00B226AE" w:rsidRPr="00AE5873">
        <w:rPr>
          <w:rFonts w:cs="Times New Roman"/>
          <w:szCs w:val="28"/>
        </w:rPr>
        <w:t xml:space="preserve"> </w:t>
      </w:r>
      <w:r w:rsidR="00B226AE" w:rsidRPr="00446371">
        <w:rPr>
          <w:rFonts w:cs="Times New Roman"/>
          <w:szCs w:val="28"/>
        </w:rPr>
        <w:t>ресурс</w:t>
      </w:r>
      <w:r w:rsidR="00B226AE" w:rsidRPr="00AE5873">
        <w:rPr>
          <w:rFonts w:cs="Times New Roman"/>
          <w:szCs w:val="28"/>
        </w:rPr>
        <w:t xml:space="preserve">] — </w:t>
      </w:r>
      <w:r w:rsidR="00B226AE" w:rsidRPr="00446371">
        <w:rPr>
          <w:rFonts w:cs="Times New Roman"/>
          <w:szCs w:val="28"/>
        </w:rPr>
        <w:t>Режим</w:t>
      </w:r>
      <w:r w:rsidR="00B226AE" w:rsidRPr="00AE5873">
        <w:rPr>
          <w:rFonts w:cs="Times New Roman"/>
          <w:szCs w:val="28"/>
        </w:rPr>
        <w:t xml:space="preserve"> </w:t>
      </w:r>
      <w:r w:rsidR="00B226AE" w:rsidRPr="00446371">
        <w:rPr>
          <w:rFonts w:cs="Times New Roman"/>
          <w:szCs w:val="28"/>
        </w:rPr>
        <w:t>доступа</w:t>
      </w:r>
      <w:r w:rsidR="00B226AE" w:rsidRPr="00AE5873">
        <w:rPr>
          <w:rFonts w:cs="Times New Roman"/>
          <w:szCs w:val="28"/>
        </w:rPr>
        <w:t xml:space="preserve">: </w:t>
      </w:r>
      <w:hyperlink r:id="rId17" w:history="1">
        <w:r w:rsidR="00B226AE" w:rsidRPr="00955756">
          <w:rPr>
            <w:rStyle w:val="af"/>
            <w:lang w:val="en-US"/>
          </w:rPr>
          <w:t>https</w:t>
        </w:r>
        <w:r w:rsidR="00B226AE" w:rsidRPr="00AE5873">
          <w:rPr>
            <w:rStyle w:val="af"/>
          </w:rPr>
          <w:t>://</w:t>
        </w:r>
        <w:r w:rsidR="00B226AE" w:rsidRPr="00955756">
          <w:rPr>
            <w:rStyle w:val="af"/>
            <w:lang w:val="en-US"/>
          </w:rPr>
          <w:t>www</w:t>
        </w:r>
        <w:r w:rsidR="00B226AE" w:rsidRPr="00AE5873">
          <w:rPr>
            <w:rStyle w:val="af"/>
          </w:rPr>
          <w:t>.</w:t>
        </w:r>
        <w:proofErr w:type="spellStart"/>
        <w:r w:rsidR="00B226AE" w:rsidRPr="00955756">
          <w:rPr>
            <w:rStyle w:val="af"/>
            <w:lang w:val="en-US"/>
          </w:rPr>
          <w:t>st</w:t>
        </w:r>
        <w:proofErr w:type="spellEnd"/>
        <w:r w:rsidR="00B226AE" w:rsidRPr="00AE5873">
          <w:rPr>
            <w:rStyle w:val="af"/>
          </w:rPr>
          <w:t>.</w:t>
        </w:r>
        <w:r w:rsidR="00B226AE" w:rsidRPr="00955756">
          <w:rPr>
            <w:rStyle w:val="af"/>
            <w:lang w:val="en-US"/>
          </w:rPr>
          <w:t>com</w:t>
        </w:r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resource</w:t>
        </w:r>
        <w:r w:rsidR="00B226AE" w:rsidRPr="00AE5873">
          <w:rPr>
            <w:rStyle w:val="af"/>
          </w:rPr>
          <w:t>/</w:t>
        </w:r>
        <w:proofErr w:type="spellStart"/>
        <w:r w:rsidR="00B226AE" w:rsidRPr="00955756">
          <w:rPr>
            <w:rStyle w:val="af"/>
            <w:lang w:val="en-US"/>
          </w:rPr>
          <w:t>en</w:t>
        </w:r>
        <w:proofErr w:type="spellEnd"/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reference</w:t>
        </w:r>
        <w:r w:rsidR="00B226AE" w:rsidRPr="00AE5873">
          <w:rPr>
            <w:rStyle w:val="af"/>
          </w:rPr>
          <w:t>_</w:t>
        </w:r>
        <w:r w:rsidR="00B226AE" w:rsidRPr="00955756">
          <w:rPr>
            <w:rStyle w:val="af"/>
            <w:lang w:val="en-US"/>
          </w:rPr>
          <w:t>manual</w:t>
        </w:r>
        <w:r w:rsidR="00B226AE" w:rsidRPr="00AE5873">
          <w:rPr>
            <w:rStyle w:val="af"/>
          </w:rPr>
          <w:t>/</w:t>
        </w:r>
        <w:r w:rsidR="00B226AE" w:rsidRPr="00955756">
          <w:rPr>
            <w:rStyle w:val="af"/>
            <w:lang w:val="en-US"/>
          </w:rPr>
          <w:t>dm</w:t>
        </w:r>
        <w:r w:rsidR="00B226AE" w:rsidRPr="00AE5873">
          <w:rPr>
            <w:rStyle w:val="af"/>
          </w:rPr>
          <w:t>00031020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05415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07417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27437-</w:t>
        </w:r>
        <w:r w:rsidR="00B226AE" w:rsidRPr="00955756">
          <w:rPr>
            <w:rStyle w:val="af"/>
            <w:lang w:val="en-US"/>
          </w:rPr>
          <w:t>and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stm</w:t>
        </w:r>
        <w:proofErr w:type="spellEnd"/>
        <w:r w:rsidR="00B226AE" w:rsidRPr="00AE5873">
          <w:rPr>
            <w:rStyle w:val="af"/>
          </w:rPr>
          <w:t>32</w:t>
        </w:r>
        <w:r w:rsidR="00B226AE" w:rsidRPr="00955756">
          <w:rPr>
            <w:rStyle w:val="af"/>
            <w:lang w:val="en-US"/>
          </w:rPr>
          <w:t>f</w:t>
        </w:r>
        <w:r w:rsidR="00B226AE" w:rsidRPr="00AE5873">
          <w:rPr>
            <w:rStyle w:val="af"/>
          </w:rPr>
          <w:t>429439-</w:t>
        </w:r>
        <w:r w:rsidR="00B226AE" w:rsidRPr="00955756">
          <w:rPr>
            <w:rStyle w:val="af"/>
            <w:lang w:val="en-US"/>
          </w:rPr>
          <w:t>advanced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armbased</w:t>
        </w:r>
        <w:proofErr w:type="spellEnd"/>
        <w:r w:rsidR="00B226AE" w:rsidRPr="00AE5873">
          <w:rPr>
            <w:rStyle w:val="af"/>
          </w:rPr>
          <w:t>-32</w:t>
        </w:r>
        <w:r w:rsidR="00B226AE" w:rsidRPr="00955756">
          <w:rPr>
            <w:rStyle w:val="af"/>
            <w:lang w:val="en-US"/>
          </w:rPr>
          <w:t>bit</w:t>
        </w:r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mcus</w:t>
        </w:r>
        <w:proofErr w:type="spellEnd"/>
        <w:r w:rsidR="00B226AE" w:rsidRPr="00AE5873">
          <w:rPr>
            <w:rStyle w:val="af"/>
          </w:rPr>
          <w:t>-</w:t>
        </w:r>
        <w:proofErr w:type="spellStart"/>
        <w:r w:rsidR="00B226AE" w:rsidRPr="00955756">
          <w:rPr>
            <w:rStyle w:val="af"/>
            <w:lang w:val="en-US"/>
          </w:rPr>
          <w:t>stmicroelectronics</w:t>
        </w:r>
        <w:proofErr w:type="spellEnd"/>
        <w:r w:rsidR="00B226AE" w:rsidRPr="00AE5873">
          <w:rPr>
            <w:rStyle w:val="af"/>
          </w:rPr>
          <w:t>.</w:t>
        </w:r>
        <w:r w:rsidR="00B226AE" w:rsidRPr="00955756">
          <w:rPr>
            <w:rStyle w:val="af"/>
            <w:lang w:val="en-US"/>
          </w:rPr>
          <w:t>pdf</w:t>
        </w:r>
      </w:hyperlink>
      <w:r w:rsidR="00B226AE" w:rsidRPr="00AE5873">
        <w:t xml:space="preserve"> </w:t>
      </w:r>
      <w:r w:rsidR="00B226AE" w:rsidRPr="00AE5873">
        <w:rPr>
          <w:szCs w:val="28"/>
        </w:rPr>
        <w:t>(</w:t>
      </w:r>
      <w:r w:rsidR="00B226AE" w:rsidRPr="00446371">
        <w:rPr>
          <w:szCs w:val="28"/>
        </w:rPr>
        <w:t>дата</w:t>
      </w:r>
      <w:r w:rsidR="00B226AE" w:rsidRPr="00AE5873">
        <w:rPr>
          <w:szCs w:val="28"/>
        </w:rPr>
        <w:t xml:space="preserve"> </w:t>
      </w:r>
      <w:r w:rsidR="00B226AE" w:rsidRPr="00446371">
        <w:rPr>
          <w:szCs w:val="28"/>
        </w:rPr>
        <w:t>обращения</w:t>
      </w:r>
      <w:r w:rsidR="00B226AE" w:rsidRPr="00AE5873">
        <w:rPr>
          <w:szCs w:val="28"/>
        </w:rPr>
        <w:t>: 01.03.2021).</w:t>
      </w:r>
    </w:p>
    <w:p w14:paraId="4CF6992F" w14:textId="77777777" w:rsidR="00E603EC" w:rsidRPr="00B226AE" w:rsidRDefault="00E603EC" w:rsidP="00E603EC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E603EC">
        <w:rPr>
          <w:lang w:val="en-US"/>
        </w:rPr>
        <w:t xml:space="preserve">TPS26400 42-V, 2-A </w:t>
      </w:r>
      <w:proofErr w:type="spellStart"/>
      <w:r w:rsidRPr="00E603EC">
        <w:rPr>
          <w:lang w:val="en-US"/>
        </w:rPr>
        <w:t>eFuse</w:t>
      </w:r>
      <w:proofErr w:type="spellEnd"/>
      <w:r w:rsidRPr="00E603EC">
        <w:rPr>
          <w:lang w:val="en-US"/>
        </w:rPr>
        <w:t xml:space="preserve"> With Integrated Reverse Input Polarity Protection </w:t>
      </w:r>
      <w:r w:rsidRPr="00B226AE">
        <w:rPr>
          <w:rFonts w:cs="Times New Roman"/>
          <w:szCs w:val="28"/>
          <w:lang w:val="en-US"/>
        </w:rPr>
        <w:t>[</w:t>
      </w:r>
      <w:r w:rsidRPr="00446371">
        <w:rPr>
          <w:rFonts w:cs="Times New Roman"/>
          <w:szCs w:val="28"/>
        </w:rPr>
        <w:t>Электронный</w:t>
      </w:r>
      <w:r w:rsidRPr="00B226AE">
        <w:rPr>
          <w:rFonts w:cs="Times New Roman"/>
          <w:szCs w:val="28"/>
          <w:lang w:val="en-US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B226AE">
        <w:rPr>
          <w:rFonts w:cs="Times New Roman"/>
          <w:szCs w:val="28"/>
          <w:lang w:val="en-US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B226AE">
        <w:rPr>
          <w:rFonts w:cs="Times New Roman"/>
          <w:szCs w:val="28"/>
          <w:lang w:val="en-US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B226AE">
        <w:rPr>
          <w:rFonts w:cs="Times New Roman"/>
          <w:szCs w:val="28"/>
          <w:lang w:val="en-US"/>
        </w:rPr>
        <w:t xml:space="preserve">: </w:t>
      </w:r>
      <w:hyperlink r:id="rId18" w:history="1">
        <w:r w:rsidRPr="00955756">
          <w:rPr>
            <w:rStyle w:val="af"/>
            <w:rFonts w:cs="Times New Roman"/>
            <w:szCs w:val="28"/>
            <w:lang w:val="en-US"/>
          </w:rPr>
          <w:t>https://www.ti.com/lit/ds/symlink/tps2640.pdf</w:t>
        </w:r>
      </w:hyperlink>
      <w:r w:rsidRPr="00E603EC">
        <w:rPr>
          <w:rFonts w:cs="Times New Roman"/>
          <w:szCs w:val="28"/>
          <w:lang w:val="en-US"/>
        </w:rPr>
        <w:t xml:space="preserve"> </w:t>
      </w:r>
      <w:r w:rsidRPr="00B226AE">
        <w:rPr>
          <w:szCs w:val="28"/>
          <w:lang w:val="en-US"/>
        </w:rPr>
        <w:t>(</w:t>
      </w:r>
      <w:r w:rsidRPr="00446371">
        <w:rPr>
          <w:szCs w:val="28"/>
        </w:rPr>
        <w:t>дата</w:t>
      </w:r>
      <w:r w:rsidRPr="00B226AE">
        <w:rPr>
          <w:szCs w:val="28"/>
          <w:lang w:val="en-US"/>
        </w:rPr>
        <w:t xml:space="preserve"> </w:t>
      </w:r>
      <w:r w:rsidRPr="00446371">
        <w:rPr>
          <w:szCs w:val="28"/>
        </w:rPr>
        <w:t>обращения</w:t>
      </w:r>
      <w:r w:rsidRPr="00B226AE">
        <w:rPr>
          <w:szCs w:val="28"/>
          <w:lang w:val="en-US"/>
        </w:rPr>
        <w:t>: 01.03.2021).</w:t>
      </w:r>
    </w:p>
    <w:p w14:paraId="35A6B962" w14:textId="12E18B32" w:rsidR="00446371" w:rsidRPr="003C2EB9" w:rsidRDefault="003C2EB9" w:rsidP="003C2EB9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 w:rsidRPr="003C2EB9">
        <w:rPr>
          <w:lang w:val="en-US"/>
        </w:rPr>
        <w:t>TPSM</w:t>
      </w:r>
      <w:r w:rsidRPr="003C2EB9">
        <w:t>84209 4.5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to</w:t>
      </w:r>
      <w:r w:rsidRPr="003C2EB9">
        <w:t xml:space="preserve"> 28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input</w:t>
      </w:r>
      <w:r w:rsidRPr="003C2EB9">
        <w:t>, 1.2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to</w:t>
      </w:r>
      <w:r w:rsidRPr="003C2EB9">
        <w:t xml:space="preserve"> 6-</w:t>
      </w:r>
      <w:r w:rsidRPr="003C2EB9">
        <w:rPr>
          <w:lang w:val="en-US"/>
        </w:rPr>
        <w:t>V</w:t>
      </w:r>
      <w:r w:rsidRPr="003C2EB9">
        <w:t xml:space="preserve"> </w:t>
      </w:r>
      <w:r w:rsidRPr="003C2EB9">
        <w:rPr>
          <w:lang w:val="en-US"/>
        </w:rPr>
        <w:t>output</w:t>
      </w:r>
      <w:r w:rsidRPr="003C2EB9">
        <w:t>, 2.5-</w:t>
      </w:r>
      <w:r w:rsidRPr="003C2EB9">
        <w:rPr>
          <w:lang w:val="en-US"/>
        </w:rPr>
        <w:t>A</w:t>
      </w:r>
      <w:r w:rsidRPr="003C2EB9">
        <w:t xml:space="preserve"> </w:t>
      </w:r>
      <w:r w:rsidRPr="003C2EB9">
        <w:rPr>
          <w:lang w:val="en-US"/>
        </w:rPr>
        <w:t>power</w:t>
      </w:r>
      <w:r w:rsidRPr="003C2EB9">
        <w:t xml:space="preserve"> </w:t>
      </w:r>
      <w:r w:rsidRPr="003C2EB9">
        <w:rPr>
          <w:lang w:val="en-US"/>
        </w:rPr>
        <w:t>module</w:t>
      </w:r>
      <w:r w:rsidRPr="003C2EB9">
        <w:t xml:space="preserve"> </w:t>
      </w:r>
      <w:r w:rsidRPr="003C2EB9">
        <w:rPr>
          <w:rFonts w:cs="Times New Roman"/>
          <w:szCs w:val="28"/>
        </w:rPr>
        <w:t>[</w:t>
      </w:r>
      <w:r w:rsidRPr="00446371">
        <w:rPr>
          <w:rFonts w:cs="Times New Roman"/>
          <w:szCs w:val="28"/>
        </w:rPr>
        <w:t>Электронный</w:t>
      </w:r>
      <w:r w:rsidRPr="003C2EB9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3C2EB9">
        <w:rPr>
          <w:rFonts w:cs="Times New Roman"/>
          <w:szCs w:val="28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3C2EB9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3C2EB9">
        <w:rPr>
          <w:rFonts w:cs="Times New Roman"/>
          <w:szCs w:val="28"/>
        </w:rPr>
        <w:t xml:space="preserve">: </w:t>
      </w:r>
      <w:hyperlink r:id="rId19" w:history="1">
        <w:r w:rsidRPr="00955756">
          <w:rPr>
            <w:rStyle w:val="af"/>
            <w:rFonts w:cs="Times New Roman"/>
            <w:szCs w:val="28"/>
            <w:lang w:val="en-US"/>
          </w:rPr>
          <w:t>https</w:t>
        </w:r>
        <w:r w:rsidRPr="00955756">
          <w:rPr>
            <w:rStyle w:val="af"/>
            <w:rFonts w:cs="Times New Roman"/>
            <w:szCs w:val="28"/>
          </w:rPr>
          <w:t>://</w:t>
        </w:r>
        <w:r w:rsidRPr="00955756">
          <w:rPr>
            <w:rStyle w:val="af"/>
            <w:rFonts w:cs="Times New Roman"/>
            <w:szCs w:val="28"/>
            <w:lang w:val="en-US"/>
          </w:rPr>
          <w:t>www</w:t>
        </w:r>
        <w:r w:rsidRPr="00955756">
          <w:rPr>
            <w:rStyle w:val="af"/>
            <w:rFonts w:cs="Times New Roman"/>
            <w:szCs w:val="28"/>
          </w:rPr>
          <w:t>.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ti</w:t>
        </w:r>
        <w:proofErr w:type="spellEnd"/>
        <w:r w:rsidRPr="00955756">
          <w:rPr>
            <w:rStyle w:val="af"/>
            <w:rFonts w:cs="Times New Roman"/>
            <w:szCs w:val="28"/>
          </w:rPr>
          <w:t>.</w:t>
        </w:r>
        <w:r w:rsidRPr="00955756">
          <w:rPr>
            <w:rStyle w:val="af"/>
            <w:rFonts w:cs="Times New Roman"/>
            <w:szCs w:val="28"/>
            <w:lang w:val="en-US"/>
          </w:rPr>
          <w:t>com</w:t>
        </w:r>
        <w:r w:rsidRPr="00955756">
          <w:rPr>
            <w:rStyle w:val="af"/>
            <w:rFonts w:cs="Times New Roman"/>
            <w:szCs w:val="28"/>
          </w:rPr>
          <w:t>/</w:t>
        </w:r>
        <w:r w:rsidRPr="00955756">
          <w:rPr>
            <w:rStyle w:val="af"/>
            <w:rFonts w:cs="Times New Roman"/>
            <w:szCs w:val="28"/>
            <w:lang w:val="en-US"/>
          </w:rPr>
          <w:t>lit</w:t>
        </w:r>
        <w:r w:rsidRPr="00955756">
          <w:rPr>
            <w:rStyle w:val="af"/>
            <w:rFonts w:cs="Times New Roman"/>
            <w:szCs w:val="28"/>
          </w:rPr>
          <w:t>/</w:t>
        </w:r>
        <w:r w:rsidRPr="00955756">
          <w:rPr>
            <w:rStyle w:val="af"/>
            <w:rFonts w:cs="Times New Roman"/>
            <w:szCs w:val="28"/>
            <w:lang w:val="en-US"/>
          </w:rPr>
          <w:t>ds</w:t>
        </w:r>
        <w:r w:rsidRPr="00955756">
          <w:rPr>
            <w:rStyle w:val="af"/>
            <w:rFonts w:cs="Times New Roman"/>
            <w:szCs w:val="28"/>
          </w:rPr>
          <w:t>/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symlink</w:t>
        </w:r>
        <w:proofErr w:type="spellEnd"/>
        <w:r w:rsidRPr="00955756">
          <w:rPr>
            <w:rStyle w:val="af"/>
            <w:rFonts w:cs="Times New Roman"/>
            <w:szCs w:val="28"/>
          </w:rPr>
          <w:t>/</w:t>
        </w:r>
        <w:proofErr w:type="spellStart"/>
        <w:r w:rsidRPr="00955756">
          <w:rPr>
            <w:rStyle w:val="af"/>
            <w:rFonts w:cs="Times New Roman"/>
            <w:szCs w:val="28"/>
            <w:lang w:val="en-US"/>
          </w:rPr>
          <w:t>tpsm</w:t>
        </w:r>
        <w:proofErr w:type="spellEnd"/>
        <w:r w:rsidRPr="00955756">
          <w:rPr>
            <w:rStyle w:val="af"/>
            <w:rFonts w:cs="Times New Roman"/>
            <w:szCs w:val="28"/>
          </w:rPr>
          <w:t>8420</w:t>
        </w:r>
        <w:r w:rsidRPr="003C2EB9">
          <w:rPr>
            <w:rStyle w:val="af"/>
            <w:rFonts w:cs="Times New Roman"/>
            <w:szCs w:val="28"/>
          </w:rPr>
          <w:t>9</w:t>
        </w:r>
        <w:r w:rsidRPr="00955756">
          <w:rPr>
            <w:rStyle w:val="af"/>
            <w:rFonts w:cs="Times New Roman"/>
            <w:szCs w:val="28"/>
          </w:rPr>
          <w:t>.</w:t>
        </w:r>
        <w:r w:rsidRPr="00955756">
          <w:rPr>
            <w:rStyle w:val="af"/>
            <w:rFonts w:cs="Times New Roman"/>
            <w:szCs w:val="28"/>
            <w:lang w:val="en-US"/>
          </w:rPr>
          <w:t>pdf</w:t>
        </w:r>
      </w:hyperlink>
      <w:r w:rsidRPr="003C2EB9">
        <w:rPr>
          <w:rFonts w:cs="Times New Roman"/>
          <w:szCs w:val="28"/>
        </w:rPr>
        <w:t xml:space="preserve"> </w:t>
      </w:r>
      <w:r w:rsidRPr="003C2EB9">
        <w:rPr>
          <w:szCs w:val="28"/>
        </w:rPr>
        <w:t>(</w:t>
      </w:r>
      <w:r w:rsidRPr="00446371">
        <w:rPr>
          <w:szCs w:val="28"/>
        </w:rPr>
        <w:t>дата</w:t>
      </w:r>
      <w:r w:rsidRPr="003C2EB9">
        <w:rPr>
          <w:szCs w:val="28"/>
        </w:rPr>
        <w:t xml:space="preserve"> </w:t>
      </w:r>
      <w:r w:rsidRPr="00446371">
        <w:rPr>
          <w:szCs w:val="28"/>
        </w:rPr>
        <w:t>обращения</w:t>
      </w:r>
      <w:r w:rsidRPr="003C2EB9">
        <w:rPr>
          <w:szCs w:val="28"/>
        </w:rPr>
        <w:t>: 01.03.2021).</w:t>
      </w:r>
    </w:p>
    <w:p w14:paraId="71A5A6D2" w14:textId="2A7605B4" w:rsidR="003C2EB9" w:rsidRPr="00ED2F7C" w:rsidRDefault="00BC2021" w:rsidP="003C2EB9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  <w:lang w:val="en-US"/>
        </w:rPr>
      </w:pPr>
      <w:r w:rsidRPr="00BC2021">
        <w:rPr>
          <w:lang w:val="en-US"/>
        </w:rPr>
        <w:t>MAX3232 3-V to 5.5-V Multichannel RS-232 Line Driver/Receiver With ±15-kV ESD Protection</w:t>
      </w:r>
      <w:r w:rsidRPr="00AA148F">
        <w:rPr>
          <w:rFonts w:cs="Times New Roman"/>
          <w:szCs w:val="28"/>
          <w:lang w:val="en-US"/>
        </w:rPr>
        <w:t xml:space="preserve"> </w:t>
      </w:r>
      <w:r w:rsidR="003C2EB9" w:rsidRPr="00AA148F">
        <w:rPr>
          <w:rFonts w:cs="Times New Roman"/>
          <w:szCs w:val="28"/>
          <w:lang w:val="en-US"/>
        </w:rPr>
        <w:t>[</w:t>
      </w:r>
      <w:r w:rsidR="003C2EB9" w:rsidRPr="00446371">
        <w:rPr>
          <w:rFonts w:cs="Times New Roman"/>
          <w:szCs w:val="28"/>
        </w:rPr>
        <w:t>Электронный</w:t>
      </w:r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446371">
        <w:rPr>
          <w:rFonts w:cs="Times New Roman"/>
          <w:szCs w:val="28"/>
        </w:rPr>
        <w:t>ресурс</w:t>
      </w:r>
      <w:r w:rsidR="003C2EB9" w:rsidRPr="00AA148F">
        <w:rPr>
          <w:rFonts w:cs="Times New Roman"/>
          <w:szCs w:val="28"/>
          <w:lang w:val="en-US"/>
        </w:rPr>
        <w:t xml:space="preserve">] — </w:t>
      </w:r>
      <w:r w:rsidR="003C2EB9" w:rsidRPr="00446371">
        <w:rPr>
          <w:rFonts w:cs="Times New Roman"/>
          <w:szCs w:val="28"/>
        </w:rPr>
        <w:t>Режим</w:t>
      </w:r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446371">
        <w:rPr>
          <w:rFonts w:cs="Times New Roman"/>
          <w:szCs w:val="28"/>
        </w:rPr>
        <w:t>доступа</w:t>
      </w:r>
      <w:r w:rsidR="003C2EB9" w:rsidRPr="00AA148F">
        <w:rPr>
          <w:rFonts w:cs="Times New Roman"/>
          <w:szCs w:val="28"/>
          <w:lang w:val="en-US"/>
        </w:rPr>
        <w:t xml:space="preserve">: </w:t>
      </w:r>
      <w:hyperlink r:id="rId20" w:history="1">
        <w:r w:rsidRPr="00BD0FB7">
          <w:rPr>
            <w:rStyle w:val="af"/>
            <w:rFonts w:cs="Times New Roman"/>
            <w:szCs w:val="28"/>
            <w:lang w:val="en-US"/>
          </w:rPr>
          <w:t>https://www.ti.com/lit/ds/symlink</w:t>
        </w:r>
        <w:r w:rsidRPr="00BD0FB7">
          <w:rPr>
            <w:rStyle w:val="af"/>
            <w:rFonts w:cs="Times New Roman"/>
            <w:szCs w:val="28"/>
            <w:lang w:val="en-US"/>
          </w:rPr>
          <w:t>/</w:t>
        </w:r>
        <w:r w:rsidRPr="00BD0FB7">
          <w:rPr>
            <w:rStyle w:val="af"/>
            <w:rFonts w:cs="Times New Roman"/>
            <w:szCs w:val="28"/>
            <w:lang w:val="en-US"/>
          </w:rPr>
          <w:t>max3232.pdf</w:t>
        </w:r>
      </w:hyperlink>
      <w:r w:rsidR="003C2EB9" w:rsidRPr="00AA148F">
        <w:rPr>
          <w:rFonts w:cs="Times New Roman"/>
          <w:szCs w:val="28"/>
          <w:lang w:val="en-US"/>
        </w:rPr>
        <w:t xml:space="preserve"> </w:t>
      </w:r>
      <w:r w:rsidR="003C2EB9" w:rsidRPr="00AA148F">
        <w:rPr>
          <w:szCs w:val="28"/>
          <w:lang w:val="en-US"/>
        </w:rPr>
        <w:t>(</w:t>
      </w:r>
      <w:r w:rsidR="003C2EB9" w:rsidRPr="00446371">
        <w:rPr>
          <w:szCs w:val="28"/>
        </w:rPr>
        <w:t>дата</w:t>
      </w:r>
      <w:r w:rsidR="003C2EB9" w:rsidRPr="00AA148F">
        <w:rPr>
          <w:szCs w:val="28"/>
          <w:lang w:val="en-US"/>
        </w:rPr>
        <w:t xml:space="preserve"> </w:t>
      </w:r>
      <w:r w:rsidR="003C2EB9" w:rsidRPr="00446371">
        <w:rPr>
          <w:szCs w:val="28"/>
        </w:rPr>
        <w:t>обращения</w:t>
      </w:r>
      <w:r w:rsidR="003C2EB9" w:rsidRPr="00AA148F">
        <w:rPr>
          <w:szCs w:val="28"/>
          <w:lang w:val="en-US"/>
        </w:rPr>
        <w:t>: 01.03.2021).</w:t>
      </w:r>
    </w:p>
    <w:p w14:paraId="65D92E0E" w14:textId="7CB95D59" w:rsidR="00ED2F7C" w:rsidRPr="007B760B" w:rsidRDefault="007B760B" w:rsidP="007B760B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Резонит</w:t>
      </w:r>
      <w:proofErr w:type="spellEnd"/>
      <w:r>
        <w:rPr>
          <w:rFonts w:cs="Times New Roman"/>
          <w:szCs w:val="28"/>
        </w:rPr>
        <w:t xml:space="preserve"> </w:t>
      </w:r>
      <w:r w:rsidRPr="00ED2F7C">
        <w:rPr>
          <w:rFonts w:cs="Times New Roman"/>
          <w:szCs w:val="28"/>
        </w:rPr>
        <w:t>[</w:t>
      </w:r>
      <w:r w:rsidRPr="00446371">
        <w:rPr>
          <w:rFonts w:cs="Times New Roman"/>
          <w:szCs w:val="28"/>
        </w:rPr>
        <w:t>Электронный</w:t>
      </w:r>
      <w:r w:rsidRPr="00ED2F7C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ресурс</w:t>
      </w:r>
      <w:r w:rsidRPr="00ED2F7C">
        <w:rPr>
          <w:rFonts w:cs="Times New Roman"/>
          <w:szCs w:val="28"/>
        </w:rPr>
        <w:t xml:space="preserve">] — </w:t>
      </w:r>
      <w:r w:rsidRPr="00446371">
        <w:rPr>
          <w:rFonts w:cs="Times New Roman"/>
          <w:szCs w:val="28"/>
        </w:rPr>
        <w:t>Режим</w:t>
      </w:r>
      <w:r w:rsidRPr="00ED2F7C">
        <w:rPr>
          <w:rFonts w:cs="Times New Roman"/>
          <w:szCs w:val="28"/>
        </w:rPr>
        <w:t xml:space="preserve"> </w:t>
      </w:r>
      <w:r w:rsidRPr="00446371">
        <w:rPr>
          <w:rFonts w:cs="Times New Roman"/>
          <w:szCs w:val="28"/>
        </w:rPr>
        <w:t>доступа</w:t>
      </w:r>
      <w:r w:rsidRPr="00ED2F7C">
        <w:rPr>
          <w:rFonts w:cs="Times New Roman"/>
          <w:szCs w:val="28"/>
        </w:rPr>
        <w:t xml:space="preserve">: </w:t>
      </w:r>
      <w:hyperlink r:id="rId21" w:history="1">
        <w:r w:rsidR="005505F6" w:rsidRPr="0001092F">
          <w:rPr>
            <w:rStyle w:val="af"/>
            <w:lang w:val="en-US"/>
          </w:rPr>
          <w:t>https</w:t>
        </w:r>
        <w:r w:rsidR="005505F6" w:rsidRPr="0001092F">
          <w:rPr>
            <w:rStyle w:val="af"/>
          </w:rPr>
          <w:t>://www.rezonit.ru/</w:t>
        </w:r>
      </w:hyperlink>
      <w:r w:rsidR="005505F6" w:rsidRPr="00ED2F7C">
        <w:rPr>
          <w:szCs w:val="28"/>
        </w:rPr>
        <w:t xml:space="preserve"> </w:t>
      </w:r>
      <w:r w:rsidRPr="00ED2F7C">
        <w:rPr>
          <w:szCs w:val="28"/>
        </w:rPr>
        <w:t>(</w:t>
      </w:r>
      <w:r w:rsidRPr="00446371">
        <w:rPr>
          <w:szCs w:val="28"/>
        </w:rPr>
        <w:t>дата</w:t>
      </w:r>
      <w:r w:rsidRPr="00ED2F7C">
        <w:rPr>
          <w:szCs w:val="28"/>
        </w:rPr>
        <w:t xml:space="preserve"> </w:t>
      </w:r>
      <w:r w:rsidRPr="00446371">
        <w:rPr>
          <w:szCs w:val="28"/>
        </w:rPr>
        <w:t>обращения</w:t>
      </w:r>
      <w:r w:rsidRPr="00ED2F7C">
        <w:rPr>
          <w:szCs w:val="28"/>
        </w:rPr>
        <w:t>: 01.03.2021).</w:t>
      </w:r>
    </w:p>
    <w:p w14:paraId="34900A3E" w14:textId="1E9F3E5A" w:rsidR="00ED2F7C" w:rsidRPr="007B760B" w:rsidRDefault="007B760B" w:rsidP="007B760B">
      <w:pPr>
        <w:pStyle w:val="ae"/>
        <w:numPr>
          <w:ilvl w:val="0"/>
          <w:numId w:val="11"/>
        </w:numPr>
        <w:ind w:left="0" w:firstLine="720"/>
        <w:jc w:val="both"/>
        <w:rPr>
          <w:rFonts w:cs="Times New Roman"/>
          <w:szCs w:val="28"/>
        </w:rPr>
      </w:pPr>
      <w:r>
        <w:rPr>
          <w:lang w:val="en-US"/>
        </w:rPr>
        <w:t>Mouser</w:t>
      </w:r>
      <w:r w:rsidRPr="007B760B">
        <w:t xml:space="preserve"> </w:t>
      </w:r>
      <w:r>
        <w:rPr>
          <w:lang w:val="en-US"/>
        </w:rPr>
        <w:t>Electronics</w:t>
      </w:r>
      <w:r w:rsidRPr="00ED2F7C">
        <w:rPr>
          <w:rFonts w:cs="Times New Roman"/>
          <w:szCs w:val="28"/>
        </w:rPr>
        <w:t xml:space="preserve"> </w:t>
      </w:r>
      <w:r w:rsidR="00ED2F7C" w:rsidRPr="00ED2F7C">
        <w:rPr>
          <w:rFonts w:cs="Times New Roman"/>
          <w:szCs w:val="28"/>
        </w:rPr>
        <w:t>[</w:t>
      </w:r>
      <w:r w:rsidR="00ED2F7C" w:rsidRPr="00446371">
        <w:rPr>
          <w:rFonts w:cs="Times New Roman"/>
          <w:szCs w:val="28"/>
        </w:rPr>
        <w:t>Электронный</w:t>
      </w:r>
      <w:r w:rsidR="00ED2F7C" w:rsidRPr="00ED2F7C">
        <w:rPr>
          <w:rFonts w:cs="Times New Roman"/>
          <w:szCs w:val="28"/>
        </w:rPr>
        <w:t xml:space="preserve"> </w:t>
      </w:r>
      <w:r w:rsidR="00ED2F7C" w:rsidRPr="00446371">
        <w:rPr>
          <w:rFonts w:cs="Times New Roman"/>
          <w:szCs w:val="28"/>
        </w:rPr>
        <w:t>ресурс</w:t>
      </w:r>
      <w:r w:rsidR="00ED2F7C" w:rsidRPr="00ED2F7C">
        <w:rPr>
          <w:rFonts w:cs="Times New Roman"/>
          <w:szCs w:val="28"/>
        </w:rPr>
        <w:t xml:space="preserve">] — </w:t>
      </w:r>
      <w:r w:rsidR="00ED2F7C" w:rsidRPr="00446371">
        <w:rPr>
          <w:rFonts w:cs="Times New Roman"/>
          <w:szCs w:val="28"/>
        </w:rPr>
        <w:t>Режим</w:t>
      </w:r>
      <w:r w:rsidR="00ED2F7C" w:rsidRPr="00ED2F7C">
        <w:rPr>
          <w:rFonts w:cs="Times New Roman"/>
          <w:szCs w:val="28"/>
        </w:rPr>
        <w:t xml:space="preserve"> </w:t>
      </w:r>
      <w:r w:rsidR="00ED2F7C" w:rsidRPr="00446371">
        <w:rPr>
          <w:rFonts w:cs="Times New Roman"/>
          <w:szCs w:val="28"/>
        </w:rPr>
        <w:t>доступа</w:t>
      </w:r>
      <w:r w:rsidR="00ED2F7C" w:rsidRPr="00ED2F7C">
        <w:rPr>
          <w:rFonts w:cs="Times New Roman"/>
          <w:szCs w:val="28"/>
        </w:rPr>
        <w:t xml:space="preserve">: </w:t>
      </w:r>
      <w:hyperlink r:id="rId22" w:history="1">
        <w:r w:rsidR="00ED2F7C" w:rsidRPr="0001092F">
          <w:rPr>
            <w:rStyle w:val="af"/>
          </w:rPr>
          <w:t>https://</w:t>
        </w:r>
        <w:r w:rsidR="00ED2F7C" w:rsidRPr="0001092F">
          <w:rPr>
            <w:rStyle w:val="af"/>
            <w:lang w:val="en-US"/>
          </w:rPr>
          <w:t>www</w:t>
        </w:r>
        <w:r w:rsidR="00ED2F7C" w:rsidRPr="0001092F">
          <w:rPr>
            <w:rStyle w:val="af"/>
          </w:rPr>
          <w:t>.mouser.com/</w:t>
        </w:r>
      </w:hyperlink>
      <w:r w:rsidR="00ED2F7C" w:rsidRPr="00ED2F7C">
        <w:t xml:space="preserve"> </w:t>
      </w:r>
      <w:r w:rsidR="00ED2F7C" w:rsidRPr="00ED2F7C">
        <w:rPr>
          <w:szCs w:val="28"/>
        </w:rPr>
        <w:t>(</w:t>
      </w:r>
      <w:r w:rsidR="00ED2F7C" w:rsidRPr="00446371">
        <w:rPr>
          <w:szCs w:val="28"/>
        </w:rPr>
        <w:t>дата</w:t>
      </w:r>
      <w:r w:rsidR="00ED2F7C" w:rsidRPr="00ED2F7C">
        <w:rPr>
          <w:szCs w:val="28"/>
        </w:rPr>
        <w:t xml:space="preserve"> </w:t>
      </w:r>
      <w:r w:rsidR="00ED2F7C" w:rsidRPr="00446371">
        <w:rPr>
          <w:szCs w:val="28"/>
        </w:rPr>
        <w:t>обращения</w:t>
      </w:r>
      <w:r w:rsidR="00ED2F7C" w:rsidRPr="00ED2F7C">
        <w:rPr>
          <w:szCs w:val="28"/>
        </w:rPr>
        <w:t>: 01.03.2021).</w:t>
      </w:r>
    </w:p>
    <w:p w14:paraId="7CCDDCB9" w14:textId="02D3F136" w:rsidR="00CA66C5" w:rsidRPr="00ED2F7C" w:rsidRDefault="00CA66C5" w:rsidP="00CA66C5">
      <w:r w:rsidRPr="00ED2F7C">
        <w:br w:type="page"/>
      </w:r>
    </w:p>
    <w:p w14:paraId="7ED4F417" w14:textId="0E551B53" w:rsidR="00443033" w:rsidRDefault="00094F0F" w:rsidP="0056720C">
      <w:pPr>
        <w:pStyle w:val="10"/>
        <w:numPr>
          <w:ilvl w:val="0"/>
          <w:numId w:val="0"/>
        </w:numPr>
        <w:jc w:val="center"/>
      </w:pPr>
      <w:bookmarkStart w:id="24" w:name="_Toc71073406"/>
      <w:r>
        <w:lastRenderedPageBreak/>
        <w:t>Приложение А</w:t>
      </w:r>
      <w:r w:rsidR="00C7652A">
        <w:br/>
      </w:r>
      <w:r w:rsidR="003071C2">
        <w:t>Схема электрическая функциональная</w:t>
      </w:r>
      <w:bookmarkEnd w:id="24"/>
    </w:p>
    <w:p w14:paraId="34A1222B" w14:textId="24A8ADB4" w:rsidR="00094F0F" w:rsidRDefault="00094F0F">
      <w:r>
        <w:br w:type="page"/>
      </w:r>
    </w:p>
    <w:p w14:paraId="761CA34F" w14:textId="092807AB" w:rsidR="00094F0F" w:rsidRDefault="003071C2" w:rsidP="0056720C">
      <w:pPr>
        <w:pStyle w:val="10"/>
        <w:numPr>
          <w:ilvl w:val="0"/>
          <w:numId w:val="0"/>
        </w:numPr>
        <w:jc w:val="center"/>
      </w:pPr>
      <w:bookmarkStart w:id="25" w:name="_Toc71073407"/>
      <w:r>
        <w:lastRenderedPageBreak/>
        <w:t>Приложение Б</w:t>
      </w:r>
      <w:r w:rsidR="001437D8">
        <w:br/>
        <w:t>Схема электрическая принципиальная</w:t>
      </w:r>
      <w:bookmarkEnd w:id="25"/>
    </w:p>
    <w:p w14:paraId="5FBAF18D" w14:textId="62B3A5E3" w:rsidR="009E04DB" w:rsidRDefault="009E04DB">
      <w:r>
        <w:br w:type="page"/>
      </w:r>
    </w:p>
    <w:p w14:paraId="20EFE902" w14:textId="2DA3CD20" w:rsidR="009940A1" w:rsidRPr="00A45532" w:rsidRDefault="009940A1">
      <w:r w:rsidRPr="00A45532">
        <w:lastRenderedPageBreak/>
        <w:br w:type="page"/>
      </w:r>
    </w:p>
    <w:p w14:paraId="60F66502" w14:textId="724BCF03" w:rsidR="009940A1" w:rsidRPr="00A45532" w:rsidRDefault="009940A1" w:rsidP="009940A1">
      <w:r w:rsidRPr="00A45532">
        <w:lastRenderedPageBreak/>
        <w:br w:type="page"/>
      </w:r>
    </w:p>
    <w:p w14:paraId="6317B26F" w14:textId="7AEF6DE5" w:rsidR="00B037C5" w:rsidRDefault="00201A53" w:rsidP="0054111F">
      <w:pPr>
        <w:pStyle w:val="10"/>
        <w:numPr>
          <w:ilvl w:val="0"/>
          <w:numId w:val="0"/>
        </w:numPr>
        <w:jc w:val="center"/>
      </w:pPr>
      <w:bookmarkStart w:id="26" w:name="_Toc71073408"/>
      <w:r>
        <w:lastRenderedPageBreak/>
        <w:t>Приложение В</w:t>
      </w:r>
      <w:r>
        <w:br/>
        <w:t>3</w:t>
      </w:r>
      <w:r>
        <w:rPr>
          <w:lang w:val="en-US"/>
        </w:rPr>
        <w:t>D</w:t>
      </w:r>
      <w:r w:rsidRPr="00201A53">
        <w:t>-</w:t>
      </w:r>
      <w:r>
        <w:t>модель печатной платы</w:t>
      </w:r>
      <w:bookmarkEnd w:id="26"/>
    </w:p>
    <w:p w14:paraId="4E57F08A" w14:textId="1EB3ABD6" w:rsidR="007D5EAA" w:rsidRDefault="007D5EAA" w:rsidP="007D5EAA">
      <w:pPr>
        <w:ind w:firstLine="0"/>
        <w:jc w:val="center"/>
      </w:pPr>
    </w:p>
    <w:p w14:paraId="6DD3F214" w14:textId="77777777" w:rsidR="007D5EAA" w:rsidRPr="007D5EAA" w:rsidRDefault="007D5EAA" w:rsidP="007D5EAA">
      <w:pPr>
        <w:ind w:firstLine="0"/>
        <w:jc w:val="center"/>
      </w:pPr>
    </w:p>
    <w:p w14:paraId="3BA07028" w14:textId="6F017028" w:rsidR="00B037C5" w:rsidRDefault="004C3C2B" w:rsidP="006B04BB">
      <w:pPr>
        <w:spacing w:line="240" w:lineRule="auto"/>
        <w:ind w:left="-284" w:firstLine="0"/>
        <w:jc w:val="center"/>
      </w:pPr>
      <w:r w:rsidRPr="004C3C2B">
        <w:rPr>
          <w:noProof/>
        </w:rPr>
        <w:drawing>
          <wp:inline distT="0" distB="0" distL="0" distR="0" wp14:anchorId="31777FF4" wp14:editId="7D113131">
            <wp:extent cx="6300000" cy="3212500"/>
            <wp:effectExtent l="0" t="0" r="571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539" r="1485"/>
                    <a:stretch/>
                  </pic:blipFill>
                  <pic:spPr bwMode="auto">
                    <a:xfrm>
                      <a:off x="0" y="0"/>
                      <a:ext cx="6300000" cy="3212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389B7B" w14:textId="5F05BDF2" w:rsidR="007D5EAA" w:rsidRPr="006B04BB" w:rsidRDefault="006B04BB" w:rsidP="006B04BB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В.1 — 3</w:t>
      </w:r>
      <w:r>
        <w:rPr>
          <w:sz w:val="24"/>
          <w:szCs w:val="24"/>
          <w:lang w:val="en-US"/>
        </w:rPr>
        <w:t>D</w:t>
      </w:r>
      <w:r w:rsidRPr="006B04BB">
        <w:rPr>
          <w:sz w:val="24"/>
          <w:szCs w:val="24"/>
        </w:rPr>
        <w:t>-</w:t>
      </w:r>
      <w:r>
        <w:rPr>
          <w:sz w:val="24"/>
          <w:szCs w:val="24"/>
        </w:rPr>
        <w:t>модель печатной платы (вид сверху)</w:t>
      </w:r>
    </w:p>
    <w:p w14:paraId="3BF5D5DC" w14:textId="77777777" w:rsidR="007D5EAA" w:rsidRDefault="007D5EAA" w:rsidP="006B04BB">
      <w:pPr>
        <w:ind w:firstLine="0"/>
        <w:jc w:val="center"/>
      </w:pPr>
    </w:p>
    <w:p w14:paraId="0F2D2763" w14:textId="4EF4853B" w:rsidR="00B037C5" w:rsidRDefault="006C4E82" w:rsidP="004C3C2B">
      <w:pPr>
        <w:ind w:left="-284" w:firstLine="0"/>
        <w:jc w:val="center"/>
      </w:pPr>
      <w:r w:rsidRPr="006C4E82">
        <w:rPr>
          <w:noProof/>
        </w:rPr>
        <w:drawing>
          <wp:inline distT="0" distB="0" distL="0" distR="0" wp14:anchorId="29D85323" wp14:editId="27F841CA">
            <wp:extent cx="6300000" cy="3233843"/>
            <wp:effectExtent l="0" t="0" r="5715" b="5080"/>
            <wp:docPr id="8" name="Рисунок 8" descr="Изображение выглядит как текст, цепь, электрони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, цепь, электроника&#10;&#10;Автоматически созданное описание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00000" cy="3233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C6D92" w14:textId="77777777" w:rsidR="00FD36A2" w:rsidRPr="006B04BB" w:rsidRDefault="00FD36A2" w:rsidP="00FD36A2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В.1 — 3</w:t>
      </w:r>
      <w:r>
        <w:rPr>
          <w:sz w:val="24"/>
          <w:szCs w:val="24"/>
          <w:lang w:val="en-US"/>
        </w:rPr>
        <w:t>D</w:t>
      </w:r>
      <w:r w:rsidRPr="006B04BB">
        <w:rPr>
          <w:sz w:val="24"/>
          <w:szCs w:val="24"/>
        </w:rPr>
        <w:t>-</w:t>
      </w:r>
      <w:r>
        <w:rPr>
          <w:sz w:val="24"/>
          <w:szCs w:val="24"/>
        </w:rPr>
        <w:t>модель печатной платы (вид сверху)</w:t>
      </w:r>
    </w:p>
    <w:p w14:paraId="71353364" w14:textId="32C3B4FB" w:rsidR="00A331DD" w:rsidRDefault="00A331DD" w:rsidP="00FD36A2">
      <w:pPr>
        <w:ind w:firstLine="0"/>
        <w:jc w:val="center"/>
      </w:pPr>
      <w:r>
        <w:br w:type="page"/>
      </w:r>
    </w:p>
    <w:p w14:paraId="7A713037" w14:textId="66BC3016" w:rsidR="00AC3949" w:rsidRDefault="00A331DD" w:rsidP="0054111F">
      <w:pPr>
        <w:pStyle w:val="10"/>
        <w:numPr>
          <w:ilvl w:val="0"/>
          <w:numId w:val="0"/>
        </w:numPr>
        <w:jc w:val="center"/>
      </w:pPr>
      <w:bookmarkStart w:id="27" w:name="_Toc71073409"/>
      <w:r>
        <w:lastRenderedPageBreak/>
        <w:t>Приложение Г</w:t>
      </w:r>
      <w:r>
        <w:br/>
        <w:t>Список электронных компонентов</w:t>
      </w:r>
      <w:bookmarkEnd w:id="27"/>
    </w:p>
    <w:p w14:paraId="5C8DB320" w14:textId="256FDA42" w:rsidR="00FD36A2" w:rsidRPr="0059672B" w:rsidRDefault="00FD36A2" w:rsidP="0059672B">
      <w:pPr>
        <w:spacing w:line="240" w:lineRule="auto"/>
        <w:ind w:firstLine="0"/>
        <w:rPr>
          <w:sz w:val="24"/>
          <w:szCs w:val="24"/>
        </w:rPr>
      </w:pPr>
      <w:r w:rsidRPr="0059672B">
        <w:rPr>
          <w:sz w:val="24"/>
          <w:szCs w:val="24"/>
        </w:rPr>
        <w:t xml:space="preserve">Таблица </w:t>
      </w:r>
      <w:r w:rsidR="0059672B" w:rsidRPr="0059672B">
        <w:rPr>
          <w:sz w:val="24"/>
          <w:szCs w:val="24"/>
        </w:rPr>
        <w:t>Г.1 — Список электронных компонентов</w:t>
      </w:r>
    </w:p>
    <w:tbl>
      <w:tblPr>
        <w:tblStyle w:val="af1"/>
        <w:tblW w:w="9354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31"/>
        <w:gridCol w:w="2211"/>
        <w:gridCol w:w="2721"/>
        <w:gridCol w:w="1191"/>
      </w:tblGrid>
      <w:tr w:rsidR="00380082" w:rsidRPr="00A45532" w14:paraId="2A9BD7F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CD66B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Описание</w:t>
            </w:r>
          </w:p>
        </w:tc>
        <w:tc>
          <w:tcPr>
            <w:tcW w:w="2211" w:type="dxa"/>
            <w:vAlign w:val="center"/>
            <w:hideMark/>
          </w:tcPr>
          <w:p w14:paraId="78E6EF6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Наименование</w:t>
            </w:r>
          </w:p>
        </w:tc>
        <w:tc>
          <w:tcPr>
            <w:tcW w:w="2721" w:type="dxa"/>
            <w:vAlign w:val="center"/>
            <w:hideMark/>
          </w:tcPr>
          <w:p w14:paraId="4E7C386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Производитель</w:t>
            </w:r>
          </w:p>
        </w:tc>
        <w:tc>
          <w:tcPr>
            <w:tcW w:w="1191" w:type="dxa"/>
            <w:vAlign w:val="center"/>
            <w:hideMark/>
          </w:tcPr>
          <w:p w14:paraId="0E8BF753" w14:textId="0D34B87D" w:rsidR="0059672B" w:rsidRPr="0059672B" w:rsidRDefault="00A80AB5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433A3F">
              <w:rPr>
                <w:rFonts w:eastAsia="Times New Roman"/>
                <w:sz w:val="20"/>
                <w:lang w:eastAsia="ru-RU"/>
              </w:rPr>
              <w:t>Количество</w:t>
            </w:r>
          </w:p>
        </w:tc>
      </w:tr>
      <w:tr w:rsidR="00EA433F" w:rsidRPr="0059672B" w14:paraId="4E080962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7B8C3AC" w14:textId="38015DAA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Кварцевый резонатор 12 МГц</w:t>
            </w:r>
            <w:r w:rsidR="00470203">
              <w:rPr>
                <w:rFonts w:eastAsia="Times New Roman"/>
                <w:sz w:val="20"/>
                <w:lang w:eastAsia="ru-RU"/>
              </w:rPr>
              <w:t xml:space="preserve"> </w:t>
            </w:r>
            <w:r w:rsidRPr="0059672B">
              <w:rPr>
                <w:rFonts w:eastAsia="Times New Roman"/>
                <w:sz w:val="20"/>
                <w:lang w:eastAsia="ru-RU"/>
              </w:rPr>
              <w:t>нагрузочные конденсаторы 20 пФ</w:t>
            </w:r>
          </w:p>
        </w:tc>
        <w:tc>
          <w:tcPr>
            <w:tcW w:w="2211" w:type="dxa"/>
            <w:vAlign w:val="center"/>
            <w:hideMark/>
          </w:tcPr>
          <w:p w14:paraId="46376604" w14:textId="7A1633FB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ECS-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120-20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>-4X</w:t>
            </w:r>
          </w:p>
        </w:tc>
        <w:tc>
          <w:tcPr>
            <w:tcW w:w="2721" w:type="dxa"/>
            <w:vAlign w:val="center"/>
            <w:hideMark/>
          </w:tcPr>
          <w:p w14:paraId="56517AB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ECS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national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0EDCF74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0A83C10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55CC83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чип 0603 10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50 В ±10 %</w:t>
            </w:r>
          </w:p>
        </w:tc>
        <w:tc>
          <w:tcPr>
            <w:tcW w:w="2211" w:type="dxa"/>
            <w:vAlign w:val="center"/>
            <w:hideMark/>
          </w:tcPr>
          <w:p w14:paraId="737A017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9BB104</w:t>
            </w:r>
          </w:p>
        </w:tc>
        <w:tc>
          <w:tcPr>
            <w:tcW w:w="2721" w:type="dxa"/>
            <w:vAlign w:val="center"/>
            <w:hideMark/>
          </w:tcPr>
          <w:p w14:paraId="2A96BBA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AA8B2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4BCAA9E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1153252" w14:textId="66F2601F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 мкФ 50 В ±10 %</w:t>
            </w:r>
          </w:p>
        </w:tc>
        <w:tc>
          <w:tcPr>
            <w:tcW w:w="2211" w:type="dxa"/>
            <w:vAlign w:val="center"/>
            <w:hideMark/>
          </w:tcPr>
          <w:p w14:paraId="253814A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9BB105</w:t>
            </w:r>
          </w:p>
        </w:tc>
        <w:tc>
          <w:tcPr>
            <w:tcW w:w="2721" w:type="dxa"/>
            <w:vAlign w:val="center"/>
            <w:hideMark/>
          </w:tcPr>
          <w:p w14:paraId="737E4D7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F6E0BE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39ACD46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8E4E3BA" w14:textId="7B5E78DF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2,2 мкФ 10 В ±10 %</w:t>
            </w:r>
          </w:p>
        </w:tc>
        <w:tc>
          <w:tcPr>
            <w:tcW w:w="2211" w:type="dxa"/>
            <w:vAlign w:val="center"/>
            <w:hideMark/>
          </w:tcPr>
          <w:p w14:paraId="4001241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225</w:t>
            </w:r>
          </w:p>
        </w:tc>
        <w:tc>
          <w:tcPr>
            <w:tcW w:w="2721" w:type="dxa"/>
            <w:vAlign w:val="center"/>
            <w:hideMark/>
          </w:tcPr>
          <w:p w14:paraId="06D393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DBC3E3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3</w:t>
            </w:r>
          </w:p>
        </w:tc>
      </w:tr>
      <w:tr w:rsidR="00EA433F" w:rsidRPr="0059672B" w14:paraId="1FA0979E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65D1AE8" w14:textId="72500DA0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0603 10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10 В ±10 %</w:t>
            </w:r>
          </w:p>
        </w:tc>
        <w:tc>
          <w:tcPr>
            <w:tcW w:w="2211" w:type="dxa"/>
            <w:vAlign w:val="center"/>
            <w:hideMark/>
          </w:tcPr>
          <w:p w14:paraId="2CDE058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4</w:t>
            </w:r>
          </w:p>
        </w:tc>
        <w:tc>
          <w:tcPr>
            <w:tcW w:w="2721" w:type="dxa"/>
            <w:vAlign w:val="center"/>
            <w:hideMark/>
          </w:tcPr>
          <w:p w14:paraId="5C87F92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76EC5A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6</w:t>
            </w:r>
          </w:p>
        </w:tc>
      </w:tr>
      <w:tr w:rsidR="00EA433F" w:rsidRPr="0059672B" w14:paraId="6232C830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EE551FA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Конденсатор электролитический алюминиевый 100 мкФ 50 В ±20 %</w:t>
            </w:r>
          </w:p>
        </w:tc>
        <w:tc>
          <w:tcPr>
            <w:tcW w:w="2211" w:type="dxa"/>
            <w:vAlign w:val="center"/>
            <w:hideMark/>
          </w:tcPr>
          <w:p w14:paraId="6E86CBE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EEEFTH101XAP</w:t>
            </w:r>
          </w:p>
        </w:tc>
        <w:tc>
          <w:tcPr>
            <w:tcW w:w="2721" w:type="dxa"/>
            <w:vAlign w:val="center"/>
            <w:hideMark/>
          </w:tcPr>
          <w:p w14:paraId="4448F59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anas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oration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3E01B2B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</w:t>
            </w:r>
          </w:p>
        </w:tc>
      </w:tr>
      <w:tr w:rsidR="00EA433F" w:rsidRPr="0059672B" w14:paraId="62A69E5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136B6DF" w14:textId="0427B4D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1206 10 мкФ 50 В ±10 %</w:t>
            </w:r>
          </w:p>
        </w:tc>
        <w:tc>
          <w:tcPr>
            <w:tcW w:w="2211" w:type="dxa"/>
            <w:vAlign w:val="center"/>
            <w:hideMark/>
          </w:tcPr>
          <w:p w14:paraId="3B1276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1206KKX5R9BB106</w:t>
            </w:r>
          </w:p>
        </w:tc>
        <w:tc>
          <w:tcPr>
            <w:tcW w:w="2721" w:type="dxa"/>
            <w:vAlign w:val="center"/>
            <w:hideMark/>
          </w:tcPr>
          <w:p w14:paraId="4E4F955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E223DB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1C95D3E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D169D3F" w14:textId="0250ECAE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00 пФ 50 В ±1 %</w:t>
            </w:r>
          </w:p>
        </w:tc>
        <w:tc>
          <w:tcPr>
            <w:tcW w:w="2211" w:type="dxa"/>
            <w:vAlign w:val="center"/>
            <w:hideMark/>
          </w:tcPr>
          <w:p w14:paraId="579B419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FRNPO9BN101</w:t>
            </w:r>
          </w:p>
        </w:tc>
        <w:tc>
          <w:tcPr>
            <w:tcW w:w="2721" w:type="dxa"/>
            <w:vAlign w:val="center"/>
            <w:hideMark/>
          </w:tcPr>
          <w:p w14:paraId="7A30378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26CF826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360F60A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50AC820" w14:textId="75948382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1206 47 мкФ 16 В ±20 %</w:t>
            </w:r>
          </w:p>
        </w:tc>
        <w:tc>
          <w:tcPr>
            <w:tcW w:w="2211" w:type="dxa"/>
            <w:vAlign w:val="center"/>
            <w:hideMark/>
          </w:tcPr>
          <w:p w14:paraId="29AC3AB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1206MKX5R7BB476</w:t>
            </w:r>
          </w:p>
        </w:tc>
        <w:tc>
          <w:tcPr>
            <w:tcW w:w="2721" w:type="dxa"/>
            <w:vAlign w:val="center"/>
            <w:hideMark/>
          </w:tcPr>
          <w:p w14:paraId="4F56173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4C649F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1536DA4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6FC49DB" w14:textId="5D860A30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1 мкФ 10 В ±10 %</w:t>
            </w:r>
          </w:p>
        </w:tc>
        <w:tc>
          <w:tcPr>
            <w:tcW w:w="2211" w:type="dxa"/>
            <w:vAlign w:val="center"/>
            <w:hideMark/>
          </w:tcPr>
          <w:p w14:paraId="17A9FFD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5</w:t>
            </w:r>
          </w:p>
        </w:tc>
        <w:tc>
          <w:tcPr>
            <w:tcW w:w="2721" w:type="dxa"/>
            <w:vAlign w:val="center"/>
            <w:hideMark/>
          </w:tcPr>
          <w:p w14:paraId="6FC8DE8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80DD1D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3</w:t>
            </w:r>
          </w:p>
        </w:tc>
      </w:tr>
      <w:tr w:rsidR="00EA433F" w:rsidRPr="0059672B" w14:paraId="21E6446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46094BB" w14:textId="7A41BCDC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0603 10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10 В ±10 %</w:t>
            </w:r>
          </w:p>
        </w:tc>
        <w:tc>
          <w:tcPr>
            <w:tcW w:w="2211" w:type="dxa"/>
            <w:vAlign w:val="center"/>
            <w:hideMark/>
          </w:tcPr>
          <w:p w14:paraId="3836B9F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KRX7R6BB103</w:t>
            </w:r>
          </w:p>
        </w:tc>
        <w:tc>
          <w:tcPr>
            <w:tcW w:w="2721" w:type="dxa"/>
            <w:vAlign w:val="center"/>
            <w:hideMark/>
          </w:tcPr>
          <w:p w14:paraId="26888E6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FCBA0D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42E6350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9DA02C6" w14:textId="46F73391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керамически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чип 0603 20 пФ 50 В ±1 %</w:t>
            </w:r>
          </w:p>
        </w:tc>
        <w:tc>
          <w:tcPr>
            <w:tcW w:w="2211" w:type="dxa"/>
            <w:vAlign w:val="center"/>
            <w:hideMark/>
          </w:tcPr>
          <w:p w14:paraId="5BA92EF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C0603FRNPO9BN200</w:t>
            </w:r>
          </w:p>
        </w:tc>
        <w:tc>
          <w:tcPr>
            <w:tcW w:w="2721" w:type="dxa"/>
            <w:vAlign w:val="center"/>
            <w:hideMark/>
          </w:tcPr>
          <w:p w14:paraId="047C573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12A680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167E049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48D2EE1" w14:textId="14820E08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танталовы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3216-18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1 мкФ 25 В ±10 %</w:t>
            </w:r>
          </w:p>
        </w:tc>
        <w:tc>
          <w:tcPr>
            <w:tcW w:w="2211" w:type="dxa"/>
            <w:vAlign w:val="center"/>
            <w:hideMark/>
          </w:tcPr>
          <w:p w14:paraId="074C1F5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93D105X9025A2TE3</w:t>
            </w:r>
          </w:p>
        </w:tc>
        <w:tc>
          <w:tcPr>
            <w:tcW w:w="2721" w:type="dxa"/>
            <w:vAlign w:val="center"/>
            <w:hideMark/>
          </w:tcPr>
          <w:p w14:paraId="0E5B2FE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Visha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technolog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B48E4CA" w14:textId="133FBEFA" w:rsidR="0059672B" w:rsidRPr="0059672B" w:rsidRDefault="004406F9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347E8D5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B83855F" w14:textId="5C60FFE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Конденсатор танталовый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чип </w:t>
            </w: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3216-18 100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нФ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50 В ±10 %</w:t>
            </w:r>
          </w:p>
        </w:tc>
        <w:tc>
          <w:tcPr>
            <w:tcW w:w="2211" w:type="dxa"/>
            <w:vAlign w:val="center"/>
            <w:hideMark/>
          </w:tcPr>
          <w:p w14:paraId="7FA090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93D104X9050A2TE3</w:t>
            </w:r>
          </w:p>
        </w:tc>
        <w:tc>
          <w:tcPr>
            <w:tcW w:w="2721" w:type="dxa"/>
            <w:vAlign w:val="center"/>
            <w:hideMark/>
          </w:tcPr>
          <w:p w14:paraId="4DCB32D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Visha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tertechnolog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769DCCA" w14:textId="5D53FDE7" w:rsidR="0059672B" w:rsidRPr="0059672B" w:rsidRDefault="004406F9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>
              <w:rPr>
                <w:rFonts w:eastAsia="Times New Roman"/>
                <w:sz w:val="20"/>
                <w:lang w:eastAsia="ru-RU"/>
              </w:rPr>
              <w:t>5</w:t>
            </w:r>
          </w:p>
        </w:tc>
      </w:tr>
      <w:tr w:rsidR="00EA433F" w:rsidRPr="0059672B" w14:paraId="4667A50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8BBF6BC" w14:textId="1046273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Защитная микросхема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r w:rsidR="00495E14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42 В и 2 А</w:t>
            </w:r>
          </w:p>
        </w:tc>
        <w:tc>
          <w:tcPr>
            <w:tcW w:w="2211" w:type="dxa"/>
            <w:vAlign w:val="center"/>
            <w:hideMark/>
          </w:tcPr>
          <w:p w14:paraId="5DF595D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S26400PWPR</w:t>
            </w:r>
          </w:p>
        </w:tc>
        <w:tc>
          <w:tcPr>
            <w:tcW w:w="2721" w:type="dxa"/>
            <w:vAlign w:val="center"/>
            <w:hideMark/>
          </w:tcPr>
          <w:p w14:paraId="318145B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75C99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67A76B8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133685F" w14:textId="659F9698" w:rsidR="0059672B" w:rsidRPr="0059672B" w:rsidRDefault="00BE3008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BE3008">
              <w:rPr>
                <w:rFonts w:eastAsia="Times New Roman"/>
                <w:sz w:val="20"/>
                <w:lang w:eastAsia="ru-RU"/>
              </w:rPr>
              <w:t xml:space="preserve">Понижающий преобразователь напряжения 4,5…28 В / 1,2…6,0 В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BE3008">
              <w:rPr>
                <w:rFonts w:eastAsia="Times New Roman"/>
                <w:sz w:val="20"/>
                <w:lang w:eastAsia="ru-RU"/>
              </w:rPr>
              <w:t>и 2,5 А</w:t>
            </w:r>
          </w:p>
        </w:tc>
        <w:tc>
          <w:tcPr>
            <w:tcW w:w="2211" w:type="dxa"/>
            <w:vAlign w:val="center"/>
            <w:hideMark/>
          </w:tcPr>
          <w:p w14:paraId="7C37C20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SM84209RKHT</w:t>
            </w:r>
          </w:p>
        </w:tc>
        <w:tc>
          <w:tcPr>
            <w:tcW w:w="2721" w:type="dxa"/>
            <w:vAlign w:val="center"/>
            <w:hideMark/>
          </w:tcPr>
          <w:p w14:paraId="021B654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00838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46E38F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32921C6" w14:textId="488C61A1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ARM Cortex-M4 32-разрядный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 xml:space="preserve">микроконтроллер 168 МГц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  <w:r w:rsidR="00A45532">
              <w:rPr>
                <w:rFonts w:eastAsia="Times New Roman"/>
                <w:sz w:val="20"/>
                <w:lang w:eastAsia="ru-RU"/>
              </w:rPr>
              <w:t> </w:t>
            </w:r>
            <w:r w:rsidRPr="0059672B">
              <w:rPr>
                <w:rFonts w:eastAsia="Times New Roman"/>
                <w:sz w:val="20"/>
                <w:lang w:eastAsia="ru-RU"/>
              </w:rPr>
              <w:t>Мбайт FLASH-памяти</w:t>
            </w:r>
          </w:p>
        </w:tc>
        <w:tc>
          <w:tcPr>
            <w:tcW w:w="2211" w:type="dxa"/>
            <w:vAlign w:val="center"/>
            <w:hideMark/>
          </w:tcPr>
          <w:p w14:paraId="7C0173D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TM32F407VGT6</w:t>
            </w:r>
          </w:p>
        </w:tc>
        <w:tc>
          <w:tcPr>
            <w:tcW w:w="2721" w:type="dxa"/>
            <w:vAlign w:val="center"/>
            <w:hideMark/>
          </w:tcPr>
          <w:p w14:paraId="5EC68AF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STMicroelectronics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01CE5A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079F0D8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38C53FD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Приемопередатчик RS-232</w:t>
            </w:r>
          </w:p>
        </w:tc>
        <w:tc>
          <w:tcPr>
            <w:tcW w:w="2211" w:type="dxa"/>
            <w:vAlign w:val="center"/>
            <w:hideMark/>
          </w:tcPr>
          <w:p w14:paraId="697F1635" w14:textId="2E731545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MAX</w:t>
            </w:r>
            <w:r w:rsidR="004406F9">
              <w:rPr>
                <w:rFonts w:eastAsia="Times New Roman"/>
                <w:sz w:val="20"/>
                <w:lang w:eastAsia="ru-RU"/>
              </w:rPr>
              <w:t>3</w:t>
            </w:r>
            <w:r w:rsidRPr="0059672B">
              <w:rPr>
                <w:rFonts w:eastAsia="Times New Roman"/>
                <w:sz w:val="20"/>
                <w:lang w:eastAsia="ru-RU"/>
              </w:rPr>
              <w:t>232</w:t>
            </w:r>
            <w:r w:rsidR="004406F9">
              <w:rPr>
                <w:rFonts w:eastAsia="Times New Roman"/>
                <w:sz w:val="20"/>
                <w:lang w:eastAsia="ru-RU"/>
              </w:rPr>
              <w:t>С</w:t>
            </w:r>
            <w:r w:rsidRPr="0059672B">
              <w:rPr>
                <w:rFonts w:eastAsia="Times New Roman"/>
                <w:sz w:val="20"/>
                <w:lang w:eastAsia="ru-RU"/>
              </w:rPr>
              <w:t>DW</w:t>
            </w:r>
          </w:p>
        </w:tc>
        <w:tc>
          <w:tcPr>
            <w:tcW w:w="2721" w:type="dxa"/>
            <w:vAlign w:val="center"/>
            <w:hideMark/>
          </w:tcPr>
          <w:p w14:paraId="4B83CE7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A95661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3736B6D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11977AC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Ферритовая бусина 220 Ом ±25 %</w:t>
            </w:r>
          </w:p>
        </w:tc>
        <w:tc>
          <w:tcPr>
            <w:tcW w:w="2211" w:type="dxa"/>
            <w:vAlign w:val="center"/>
            <w:hideMark/>
          </w:tcPr>
          <w:p w14:paraId="1910B5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BLM18KG221SH1D</w:t>
            </w:r>
          </w:p>
        </w:tc>
        <w:tc>
          <w:tcPr>
            <w:tcW w:w="2721" w:type="dxa"/>
            <w:vAlign w:val="center"/>
            <w:hideMark/>
          </w:tcPr>
          <w:p w14:paraId="311D917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Murata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Manufacturing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66336B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221CE8B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9111DF6" w14:textId="4C8A290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0 кОм ±1 % 0,1 Вт</w:t>
            </w:r>
          </w:p>
        </w:tc>
        <w:tc>
          <w:tcPr>
            <w:tcW w:w="2211" w:type="dxa"/>
            <w:vAlign w:val="center"/>
            <w:hideMark/>
          </w:tcPr>
          <w:p w14:paraId="30B747A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0KL</w:t>
            </w:r>
          </w:p>
        </w:tc>
        <w:tc>
          <w:tcPr>
            <w:tcW w:w="2721" w:type="dxa"/>
            <w:vAlign w:val="center"/>
            <w:hideMark/>
          </w:tcPr>
          <w:p w14:paraId="0243962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5E30AA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</w:t>
            </w:r>
          </w:p>
        </w:tc>
      </w:tr>
      <w:tr w:rsidR="00EA433F" w:rsidRPr="0059672B" w14:paraId="4BB30206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A186D80" w14:textId="6B545BE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2 Ом ±1 % 0,1 Вт</w:t>
            </w:r>
          </w:p>
        </w:tc>
        <w:tc>
          <w:tcPr>
            <w:tcW w:w="2211" w:type="dxa"/>
            <w:vAlign w:val="center"/>
            <w:hideMark/>
          </w:tcPr>
          <w:p w14:paraId="262DAA1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2RL</w:t>
            </w:r>
          </w:p>
        </w:tc>
        <w:tc>
          <w:tcPr>
            <w:tcW w:w="2721" w:type="dxa"/>
            <w:vAlign w:val="center"/>
            <w:hideMark/>
          </w:tcPr>
          <w:p w14:paraId="40E3A92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8DCDA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3A3381D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D6175F9" w14:textId="1E5600B6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70 кОм ±1 % 0,1 Вт</w:t>
            </w:r>
          </w:p>
        </w:tc>
        <w:tc>
          <w:tcPr>
            <w:tcW w:w="2211" w:type="dxa"/>
            <w:vAlign w:val="center"/>
            <w:hideMark/>
          </w:tcPr>
          <w:p w14:paraId="0EF7AA7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70KL</w:t>
            </w:r>
          </w:p>
        </w:tc>
        <w:tc>
          <w:tcPr>
            <w:tcW w:w="2721" w:type="dxa"/>
            <w:vAlign w:val="center"/>
            <w:hideMark/>
          </w:tcPr>
          <w:p w14:paraId="4E53B5B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C6E9AB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0C6496D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5097AC2" w14:textId="646619A9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,4 кОм ±1 % 0,1 Вт</w:t>
            </w:r>
          </w:p>
        </w:tc>
        <w:tc>
          <w:tcPr>
            <w:tcW w:w="2211" w:type="dxa"/>
            <w:vAlign w:val="center"/>
            <w:hideMark/>
          </w:tcPr>
          <w:p w14:paraId="37B75A4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K4L</w:t>
            </w:r>
          </w:p>
        </w:tc>
        <w:tc>
          <w:tcPr>
            <w:tcW w:w="2721" w:type="dxa"/>
            <w:vAlign w:val="center"/>
            <w:hideMark/>
          </w:tcPr>
          <w:p w14:paraId="100EAAD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DBD90B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D66DFB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9FA9277" w14:textId="3BF3568A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13 кОм ±1 % 0,1 Вт</w:t>
            </w:r>
          </w:p>
        </w:tc>
        <w:tc>
          <w:tcPr>
            <w:tcW w:w="2211" w:type="dxa"/>
            <w:vAlign w:val="center"/>
            <w:hideMark/>
          </w:tcPr>
          <w:p w14:paraId="6CD19E1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3KL</w:t>
            </w:r>
          </w:p>
        </w:tc>
        <w:tc>
          <w:tcPr>
            <w:tcW w:w="2721" w:type="dxa"/>
            <w:vAlign w:val="center"/>
            <w:hideMark/>
          </w:tcPr>
          <w:p w14:paraId="40AAE7C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78A3D8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1821609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EA09B7C" w14:textId="014BC66D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7C219F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4 кОм ±1 % 0,1 Вт</w:t>
            </w:r>
          </w:p>
        </w:tc>
        <w:tc>
          <w:tcPr>
            <w:tcW w:w="2211" w:type="dxa"/>
            <w:vAlign w:val="center"/>
            <w:hideMark/>
          </w:tcPr>
          <w:p w14:paraId="3279CC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4KL</w:t>
            </w:r>
          </w:p>
        </w:tc>
        <w:tc>
          <w:tcPr>
            <w:tcW w:w="2721" w:type="dxa"/>
            <w:vAlign w:val="center"/>
            <w:hideMark/>
          </w:tcPr>
          <w:p w14:paraId="05A705E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9AE3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</w:tbl>
    <w:p w14:paraId="68F102FA" w14:textId="06D019EB" w:rsidR="00F4274A" w:rsidRDefault="00F4274A">
      <w:r>
        <w:br w:type="page"/>
      </w:r>
    </w:p>
    <w:p w14:paraId="787EF4AE" w14:textId="2737CA2C" w:rsidR="00E06619" w:rsidRDefault="00E06619" w:rsidP="00216A45">
      <w:pPr>
        <w:spacing w:line="240" w:lineRule="auto"/>
        <w:ind w:firstLine="0"/>
      </w:pPr>
      <w:r>
        <w:rPr>
          <w:sz w:val="24"/>
          <w:szCs w:val="24"/>
        </w:rPr>
        <w:lastRenderedPageBreak/>
        <w:t>Продолжение т</w:t>
      </w:r>
      <w:r w:rsidRPr="0059672B">
        <w:rPr>
          <w:sz w:val="24"/>
          <w:szCs w:val="24"/>
        </w:rPr>
        <w:t>аблиц</w:t>
      </w:r>
      <w:r>
        <w:rPr>
          <w:sz w:val="24"/>
          <w:szCs w:val="24"/>
        </w:rPr>
        <w:t>ы</w:t>
      </w:r>
      <w:r w:rsidRPr="0059672B">
        <w:rPr>
          <w:sz w:val="24"/>
          <w:szCs w:val="24"/>
        </w:rPr>
        <w:t xml:space="preserve"> Г.1</w:t>
      </w:r>
    </w:p>
    <w:tbl>
      <w:tblPr>
        <w:tblStyle w:val="af1"/>
        <w:tblW w:w="9354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231"/>
        <w:gridCol w:w="2211"/>
        <w:gridCol w:w="2721"/>
        <w:gridCol w:w="1191"/>
      </w:tblGrid>
      <w:tr w:rsidR="00EA433F" w:rsidRPr="0059672B" w14:paraId="7B219A2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382B70D" w14:textId="128A9133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51 кОм ±1 % 0,1 Вт</w:t>
            </w:r>
          </w:p>
        </w:tc>
        <w:tc>
          <w:tcPr>
            <w:tcW w:w="2211" w:type="dxa"/>
            <w:vAlign w:val="center"/>
            <w:hideMark/>
          </w:tcPr>
          <w:p w14:paraId="58B54A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51KL</w:t>
            </w:r>
          </w:p>
        </w:tc>
        <w:tc>
          <w:tcPr>
            <w:tcW w:w="2721" w:type="dxa"/>
            <w:vAlign w:val="center"/>
            <w:hideMark/>
          </w:tcPr>
          <w:p w14:paraId="3E02CB6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0C42D63D" w14:textId="4E0435A3" w:rsidR="00F4274A" w:rsidRPr="0059672B" w:rsidRDefault="0059672B" w:rsidP="00F4274A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1BB73F71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88FF9F8" w14:textId="77777777" w:rsidR="00F4274A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</w:p>
          <w:p w14:paraId="5322D820" w14:textId="1690B582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6 кОм ±1 % 0,1 Вт</w:t>
            </w:r>
          </w:p>
        </w:tc>
        <w:tc>
          <w:tcPr>
            <w:tcW w:w="2211" w:type="dxa"/>
            <w:vAlign w:val="center"/>
            <w:hideMark/>
          </w:tcPr>
          <w:p w14:paraId="7ACA327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16KL</w:t>
            </w:r>
          </w:p>
        </w:tc>
        <w:tc>
          <w:tcPr>
            <w:tcW w:w="2721" w:type="dxa"/>
            <w:vAlign w:val="center"/>
            <w:hideMark/>
          </w:tcPr>
          <w:p w14:paraId="39FE0BB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2135BD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32A6BD5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009A0F3" w14:textId="56758359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Резистор чип 0603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2,2 кОм ±1 % 0,1 Вт</w:t>
            </w:r>
          </w:p>
        </w:tc>
        <w:tc>
          <w:tcPr>
            <w:tcW w:w="2211" w:type="dxa"/>
            <w:vAlign w:val="center"/>
            <w:hideMark/>
          </w:tcPr>
          <w:p w14:paraId="6C706E6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RC0603FR-072K2L</w:t>
            </w:r>
          </w:p>
        </w:tc>
        <w:tc>
          <w:tcPr>
            <w:tcW w:w="2721" w:type="dxa"/>
            <w:vAlign w:val="center"/>
            <w:hideMark/>
          </w:tcPr>
          <w:p w14:paraId="304772D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YAGEO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rp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00DF98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DB915F3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D77C8A2" w14:textId="753CC88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proofErr w:type="gramStart"/>
            <w:r w:rsidRPr="0059672B">
              <w:rPr>
                <w:rFonts w:eastAsia="Times New Roman"/>
                <w:sz w:val="20"/>
                <w:lang w:eastAsia="ru-RU"/>
              </w:rPr>
              <w:t>2-х позиционный</w:t>
            </w:r>
            <w:proofErr w:type="gramEnd"/>
            <w:r w:rsidRPr="0059672B">
              <w:rPr>
                <w:rFonts w:eastAsia="Times New Roman"/>
                <w:sz w:val="20"/>
                <w:lang w:eastAsia="ru-RU"/>
              </w:rPr>
              <w:t xml:space="preserve"> движковый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переключатель</w:t>
            </w:r>
          </w:p>
        </w:tc>
        <w:tc>
          <w:tcPr>
            <w:tcW w:w="2211" w:type="dxa"/>
            <w:vAlign w:val="center"/>
            <w:hideMark/>
          </w:tcPr>
          <w:p w14:paraId="3758CB3D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A01H1SBD</w:t>
            </w:r>
          </w:p>
        </w:tc>
        <w:tc>
          <w:tcPr>
            <w:tcW w:w="2721" w:type="dxa"/>
            <w:vAlign w:val="center"/>
            <w:hideMark/>
          </w:tcPr>
          <w:p w14:paraId="6479BB9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C&amp;K</w:t>
            </w:r>
          </w:p>
        </w:tc>
        <w:tc>
          <w:tcPr>
            <w:tcW w:w="1191" w:type="dxa"/>
            <w:vAlign w:val="center"/>
            <w:hideMark/>
          </w:tcPr>
          <w:p w14:paraId="2D1DDD2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08A892F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08BF8BF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Тактовая кнопка поверхностного монтажа</w:t>
            </w:r>
          </w:p>
        </w:tc>
        <w:tc>
          <w:tcPr>
            <w:tcW w:w="2211" w:type="dxa"/>
            <w:vAlign w:val="center"/>
            <w:hideMark/>
          </w:tcPr>
          <w:p w14:paraId="44D29FC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FSM4JSMA</w:t>
            </w:r>
          </w:p>
        </w:tc>
        <w:tc>
          <w:tcPr>
            <w:tcW w:w="2721" w:type="dxa"/>
            <w:vAlign w:val="center"/>
            <w:hideMark/>
          </w:tcPr>
          <w:p w14:paraId="5F47D6B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TE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ectivity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6205841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25A0DB9B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461ABAD6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Двунаправленная диодная сборка для подавления помех 24 В</w:t>
            </w:r>
          </w:p>
        </w:tc>
        <w:tc>
          <w:tcPr>
            <w:tcW w:w="2211" w:type="dxa"/>
            <w:vAlign w:val="center"/>
            <w:hideMark/>
          </w:tcPr>
          <w:p w14:paraId="0A7E8AE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24C-01FTG</w:t>
            </w:r>
          </w:p>
        </w:tc>
        <w:tc>
          <w:tcPr>
            <w:tcW w:w="2721" w:type="dxa"/>
            <w:vAlign w:val="center"/>
            <w:hideMark/>
          </w:tcPr>
          <w:p w14:paraId="33A437C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ittel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3DFCC86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5F24CC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27158807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Диод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Шоттки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40 В 1 А</w:t>
            </w:r>
          </w:p>
        </w:tc>
        <w:tc>
          <w:tcPr>
            <w:tcW w:w="2211" w:type="dxa"/>
            <w:vAlign w:val="center"/>
            <w:hideMark/>
          </w:tcPr>
          <w:p w14:paraId="0010294C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MBR140SFT1G</w:t>
            </w:r>
          </w:p>
        </w:tc>
        <w:tc>
          <w:tcPr>
            <w:tcW w:w="2721" w:type="dxa"/>
            <w:vAlign w:val="center"/>
            <w:hideMark/>
          </w:tcPr>
          <w:p w14:paraId="070CF74B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ON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Semiconductor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1777B1F2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8</w:t>
            </w:r>
          </w:p>
        </w:tc>
      </w:tr>
      <w:tr w:rsidR="00EA433F" w:rsidRPr="0059672B" w14:paraId="66DA77C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1B792B7C" w14:textId="37E57254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Диодная сборка для </w:t>
            </w:r>
            <w:r w:rsidR="00F4274A">
              <w:rPr>
                <w:rFonts w:eastAsia="Times New Roman"/>
                <w:sz w:val="20"/>
                <w:lang w:eastAsia="ru-RU"/>
              </w:rPr>
              <w:br/>
            </w:r>
            <w:r w:rsidRPr="0059672B">
              <w:rPr>
                <w:rFonts w:eastAsia="Times New Roman"/>
                <w:sz w:val="20"/>
                <w:lang w:eastAsia="ru-RU"/>
              </w:rPr>
              <w:t>подавления помех 5 В</w:t>
            </w:r>
          </w:p>
        </w:tc>
        <w:tc>
          <w:tcPr>
            <w:tcW w:w="2211" w:type="dxa"/>
            <w:vAlign w:val="center"/>
            <w:hideMark/>
          </w:tcPr>
          <w:p w14:paraId="1286019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TPD2S017DBVR</w:t>
            </w:r>
          </w:p>
        </w:tc>
        <w:tc>
          <w:tcPr>
            <w:tcW w:w="2721" w:type="dxa"/>
            <w:vAlign w:val="center"/>
            <w:hideMark/>
          </w:tcPr>
          <w:p w14:paraId="39F8245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Texa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struments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F97350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6578D157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6320181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Двунаправленная диодная сборка для подавления помех 12 В</w:t>
            </w:r>
          </w:p>
        </w:tc>
        <w:tc>
          <w:tcPr>
            <w:tcW w:w="2211" w:type="dxa"/>
            <w:vAlign w:val="center"/>
            <w:hideMark/>
          </w:tcPr>
          <w:p w14:paraId="2770A78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SD12C-01FTG</w:t>
            </w:r>
          </w:p>
        </w:tc>
        <w:tc>
          <w:tcPr>
            <w:tcW w:w="2721" w:type="dxa"/>
            <w:vAlign w:val="center"/>
            <w:hideMark/>
          </w:tcPr>
          <w:p w14:paraId="27D6BA1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ittelfuse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In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73AD96A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2</w:t>
            </w:r>
          </w:p>
        </w:tc>
      </w:tr>
      <w:tr w:rsidR="00EA433F" w:rsidRPr="0059672B" w14:paraId="64885EFD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6703E69F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ATX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ower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4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гнездо прямой</w:t>
            </w:r>
          </w:p>
        </w:tc>
        <w:tc>
          <w:tcPr>
            <w:tcW w:w="2211" w:type="dxa"/>
            <w:vAlign w:val="center"/>
            <w:hideMark/>
          </w:tcPr>
          <w:p w14:paraId="1BB350C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4-1775099-0</w:t>
            </w:r>
          </w:p>
        </w:tc>
        <w:tc>
          <w:tcPr>
            <w:tcW w:w="2721" w:type="dxa"/>
            <w:vAlign w:val="center"/>
            <w:hideMark/>
          </w:tcPr>
          <w:p w14:paraId="492FD005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TE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ectivity</w:t>
            </w:r>
            <w:proofErr w:type="spellEnd"/>
          </w:p>
        </w:tc>
        <w:tc>
          <w:tcPr>
            <w:tcW w:w="1191" w:type="dxa"/>
            <w:vAlign w:val="center"/>
            <w:hideMark/>
          </w:tcPr>
          <w:p w14:paraId="4A4C19D8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6149390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EB102D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LS 6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вилка прямой</w:t>
            </w:r>
          </w:p>
        </w:tc>
        <w:tc>
          <w:tcPr>
            <w:tcW w:w="2211" w:type="dxa"/>
            <w:vAlign w:val="center"/>
            <w:hideMark/>
          </w:tcPr>
          <w:p w14:paraId="47C7311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1-1x6SF11-B</w:t>
            </w:r>
          </w:p>
        </w:tc>
        <w:tc>
          <w:tcPr>
            <w:tcW w:w="2721" w:type="dxa"/>
            <w:vAlign w:val="center"/>
            <w:hideMark/>
          </w:tcPr>
          <w:p w14:paraId="3FB365F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605CC04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7D2B0AA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511EE969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CWF 3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 мм вилка прямой</w:t>
            </w:r>
          </w:p>
        </w:tc>
        <w:tc>
          <w:tcPr>
            <w:tcW w:w="2211" w:type="dxa"/>
            <w:vAlign w:val="center"/>
            <w:hideMark/>
          </w:tcPr>
          <w:p w14:paraId="29ED4FBE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69-3MVW6X</w:t>
            </w:r>
          </w:p>
        </w:tc>
        <w:tc>
          <w:tcPr>
            <w:tcW w:w="2721" w:type="dxa"/>
            <w:vAlign w:val="center"/>
            <w:hideMark/>
          </w:tcPr>
          <w:p w14:paraId="1018E366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25D87C7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46688CC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7745E3A4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LS 3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вилка прямой</w:t>
            </w:r>
          </w:p>
        </w:tc>
        <w:tc>
          <w:tcPr>
            <w:tcW w:w="2211" w:type="dxa"/>
            <w:vAlign w:val="center"/>
            <w:hideMark/>
          </w:tcPr>
          <w:p w14:paraId="4F3B0563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1-1x3SF11-B</w:t>
            </w:r>
          </w:p>
        </w:tc>
        <w:tc>
          <w:tcPr>
            <w:tcW w:w="2721" w:type="dxa"/>
            <w:vAlign w:val="center"/>
            <w:hideMark/>
          </w:tcPr>
          <w:p w14:paraId="264A75B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1192C3A7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  <w:tr w:rsidR="00EA433F" w:rsidRPr="0059672B" w14:paraId="7BBC57AF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33EE519D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CWF 4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 мм вилка прямой</w:t>
            </w:r>
          </w:p>
        </w:tc>
        <w:tc>
          <w:tcPr>
            <w:tcW w:w="2211" w:type="dxa"/>
            <w:vAlign w:val="center"/>
            <w:hideMark/>
          </w:tcPr>
          <w:p w14:paraId="58BDD644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69-4MVW6X</w:t>
            </w:r>
          </w:p>
        </w:tc>
        <w:tc>
          <w:tcPr>
            <w:tcW w:w="2721" w:type="dxa"/>
            <w:vAlign w:val="center"/>
            <w:hideMark/>
          </w:tcPr>
          <w:p w14:paraId="05D1CD91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5CC7E580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1</w:t>
            </w:r>
          </w:p>
        </w:tc>
      </w:tr>
      <w:tr w:rsidR="00EA433F" w:rsidRPr="0059672B" w14:paraId="41EF17DC" w14:textId="77777777" w:rsidTr="00A23295">
        <w:trPr>
          <w:trHeight w:val="454"/>
        </w:trPr>
        <w:tc>
          <w:tcPr>
            <w:tcW w:w="3231" w:type="dxa"/>
            <w:vAlign w:val="center"/>
            <w:hideMark/>
          </w:tcPr>
          <w:p w14:paraId="037CBBE8" w14:textId="77777777" w:rsidR="0059672B" w:rsidRPr="0059672B" w:rsidRDefault="0059672B" w:rsidP="00742445">
            <w:pPr>
              <w:ind w:firstLine="0"/>
              <w:jc w:val="left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 xml:space="preserve">PBS 8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pin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2,54 мм гнездо прямой</w:t>
            </w:r>
          </w:p>
        </w:tc>
        <w:tc>
          <w:tcPr>
            <w:tcW w:w="2211" w:type="dxa"/>
            <w:vAlign w:val="center"/>
            <w:hideMark/>
          </w:tcPr>
          <w:p w14:paraId="634152F9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DS1023-1x8SF11</w:t>
            </w:r>
          </w:p>
        </w:tc>
        <w:tc>
          <w:tcPr>
            <w:tcW w:w="2721" w:type="dxa"/>
            <w:vAlign w:val="center"/>
            <w:hideMark/>
          </w:tcPr>
          <w:p w14:paraId="5C19144A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nnfly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Electronic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Co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 xml:space="preserve">., </w:t>
            </w:r>
            <w:proofErr w:type="spellStart"/>
            <w:r w:rsidRPr="0059672B">
              <w:rPr>
                <w:rFonts w:eastAsia="Times New Roman"/>
                <w:sz w:val="20"/>
                <w:lang w:eastAsia="ru-RU"/>
              </w:rPr>
              <w:t>Ltd</w:t>
            </w:r>
            <w:proofErr w:type="spellEnd"/>
            <w:r w:rsidRPr="0059672B">
              <w:rPr>
                <w:rFonts w:eastAsia="Times New Roman"/>
                <w:sz w:val="20"/>
                <w:lang w:eastAsia="ru-RU"/>
              </w:rPr>
              <w:t>.</w:t>
            </w:r>
          </w:p>
        </w:tc>
        <w:tc>
          <w:tcPr>
            <w:tcW w:w="1191" w:type="dxa"/>
            <w:vAlign w:val="center"/>
            <w:hideMark/>
          </w:tcPr>
          <w:p w14:paraId="492C420F" w14:textId="77777777" w:rsidR="0059672B" w:rsidRPr="0059672B" w:rsidRDefault="0059672B" w:rsidP="00A80AB5">
            <w:pPr>
              <w:ind w:firstLine="0"/>
              <w:jc w:val="center"/>
              <w:rPr>
                <w:rFonts w:eastAsia="Times New Roman"/>
                <w:sz w:val="20"/>
                <w:lang w:eastAsia="ru-RU"/>
              </w:rPr>
            </w:pPr>
            <w:r w:rsidRPr="0059672B">
              <w:rPr>
                <w:rFonts w:eastAsia="Times New Roman"/>
                <w:sz w:val="20"/>
                <w:lang w:eastAsia="ru-RU"/>
              </w:rPr>
              <w:t>6</w:t>
            </w:r>
          </w:p>
        </w:tc>
      </w:tr>
    </w:tbl>
    <w:p w14:paraId="4F14E999" w14:textId="77777777" w:rsidR="0059672B" w:rsidRPr="00A45532" w:rsidRDefault="0059672B" w:rsidP="00FD36A2">
      <w:pPr>
        <w:ind w:firstLine="0"/>
        <w:rPr>
          <w:sz w:val="20"/>
        </w:rPr>
      </w:pPr>
    </w:p>
    <w:sectPr w:rsidR="0059672B" w:rsidRPr="00A45532" w:rsidSect="00D84594">
      <w:headerReference w:type="default" r:id="rId25"/>
      <w:footerReference w:type="default" r:id="rId26"/>
      <w:headerReference w:type="first" r:id="rId27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C129AA" w14:textId="77777777" w:rsidR="00F02D5C" w:rsidRDefault="00F02D5C" w:rsidP="00FF5802">
      <w:pPr>
        <w:spacing w:line="240" w:lineRule="auto"/>
      </w:pPr>
      <w:r>
        <w:separator/>
      </w:r>
    </w:p>
  </w:endnote>
  <w:endnote w:type="continuationSeparator" w:id="0">
    <w:p w14:paraId="2CCB2F3D" w14:textId="77777777" w:rsidR="00F02D5C" w:rsidRDefault="00F02D5C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OST MT">
    <w:panose1 w:val="020205030603050203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6D4170" w14:textId="5AE0BD2A" w:rsidR="00B553DE" w:rsidRPr="00091168" w:rsidRDefault="00B553DE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2BFAAD83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0" b="0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0F8FA4B" w14:textId="27395411" w:rsidR="00B553DE" w:rsidRPr="00167C80" w:rsidRDefault="00B553DE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" filled="f" stroked="f" strokeweight=".5pt">
              <v:textbox>
                <w:txbxContent>
                  <w:p w14:paraId="20F8FA4B" w14:textId="27395411" w:rsidR="00B553DE" w:rsidRPr="00167C80" w:rsidRDefault="00B553DE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6AA59" w14:textId="77777777" w:rsidR="00F02D5C" w:rsidRDefault="00F02D5C" w:rsidP="00FF5802">
      <w:pPr>
        <w:spacing w:line="240" w:lineRule="auto"/>
      </w:pPr>
      <w:r>
        <w:separator/>
      </w:r>
    </w:p>
  </w:footnote>
  <w:footnote w:type="continuationSeparator" w:id="0">
    <w:p w14:paraId="30B8473E" w14:textId="77777777" w:rsidR="00F02D5C" w:rsidRDefault="00F02D5C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7A59E9" w14:textId="7A786B5E" w:rsidR="00B553DE" w:rsidRDefault="00B553DE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153348" w14:textId="608723A6" w:rsidR="00B553DE" w:rsidRDefault="00B553DE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272246"/>
    <w:multiLevelType w:val="hybridMultilevel"/>
    <w:tmpl w:val="981E3BD8"/>
    <w:lvl w:ilvl="0" w:tplc="10501B6E">
      <w:start w:val="1"/>
      <w:numFmt w:val="decimal"/>
      <w:suff w:val="space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2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CB707A"/>
    <w:multiLevelType w:val="multilevel"/>
    <w:tmpl w:val="A5A8C3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04D3E13"/>
    <w:multiLevelType w:val="hybridMultilevel"/>
    <w:tmpl w:val="39607958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AB3242B"/>
    <w:multiLevelType w:val="hybridMultilevel"/>
    <w:tmpl w:val="5CCA495A"/>
    <w:lvl w:ilvl="0" w:tplc="75EEB1D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D995202"/>
    <w:multiLevelType w:val="multilevel"/>
    <w:tmpl w:val="ED2A26E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7" w15:restartNumberingAfterBreak="0">
    <w:nsid w:val="43F436AF"/>
    <w:multiLevelType w:val="hybridMultilevel"/>
    <w:tmpl w:val="1242E26A"/>
    <w:lvl w:ilvl="0" w:tplc="013489E2">
      <w:start w:val="1"/>
      <w:numFmt w:val="bullet"/>
      <w:lvlText w:val=""/>
      <w:lvlJc w:val="left"/>
      <w:pPr>
        <w:ind w:left="720" w:hanging="357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9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10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4C3BB7"/>
    <w:multiLevelType w:val="multilevel"/>
    <w:tmpl w:val="04190025"/>
    <w:lvl w:ilvl="0">
      <w:start w:val="1"/>
      <w:numFmt w:val="decimal"/>
      <w:pStyle w:val="10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140D07"/>
    <w:multiLevelType w:val="hybridMultilevel"/>
    <w:tmpl w:val="CA00DC54"/>
    <w:lvl w:ilvl="0" w:tplc="75EEB1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5"/>
  </w:num>
  <w:num w:numId="3">
    <w:abstractNumId w:val="2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2"/>
  </w:num>
  <w:num w:numId="7">
    <w:abstractNumId w:val="14"/>
  </w:num>
  <w:num w:numId="8">
    <w:abstractNumId w:val="1"/>
  </w:num>
  <w:num w:numId="9">
    <w:abstractNumId w:val="8"/>
  </w:num>
  <w:num w:numId="10">
    <w:abstractNumId w:val="9"/>
  </w:num>
  <w:num w:numId="11">
    <w:abstractNumId w:val="0"/>
  </w:num>
  <w:num w:numId="12">
    <w:abstractNumId w:val="5"/>
  </w:num>
  <w:num w:numId="13">
    <w:abstractNumId w:val="7"/>
  </w:num>
  <w:num w:numId="14">
    <w:abstractNumId w:val="4"/>
  </w:num>
  <w:num w:numId="15">
    <w:abstractNumId w:val="1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06AA"/>
    <w:rsid w:val="000117AF"/>
    <w:rsid w:val="00011E44"/>
    <w:rsid w:val="000146AA"/>
    <w:rsid w:val="0001478F"/>
    <w:rsid w:val="00014F71"/>
    <w:rsid w:val="000154A9"/>
    <w:rsid w:val="000217AF"/>
    <w:rsid w:val="0002625C"/>
    <w:rsid w:val="00026D40"/>
    <w:rsid w:val="000334EA"/>
    <w:rsid w:val="0003596D"/>
    <w:rsid w:val="000360DB"/>
    <w:rsid w:val="00040678"/>
    <w:rsid w:val="00040948"/>
    <w:rsid w:val="000419AF"/>
    <w:rsid w:val="000436DD"/>
    <w:rsid w:val="00044BC3"/>
    <w:rsid w:val="00044EE6"/>
    <w:rsid w:val="0004516B"/>
    <w:rsid w:val="000467A0"/>
    <w:rsid w:val="00047B73"/>
    <w:rsid w:val="00051081"/>
    <w:rsid w:val="0005189B"/>
    <w:rsid w:val="00051CBD"/>
    <w:rsid w:val="00052A18"/>
    <w:rsid w:val="0005377F"/>
    <w:rsid w:val="00054A5B"/>
    <w:rsid w:val="0005541C"/>
    <w:rsid w:val="000558E5"/>
    <w:rsid w:val="00055939"/>
    <w:rsid w:val="00056032"/>
    <w:rsid w:val="00056455"/>
    <w:rsid w:val="00056CC4"/>
    <w:rsid w:val="000634D7"/>
    <w:rsid w:val="0006366B"/>
    <w:rsid w:val="00063D02"/>
    <w:rsid w:val="00064350"/>
    <w:rsid w:val="00064377"/>
    <w:rsid w:val="000655BB"/>
    <w:rsid w:val="00066105"/>
    <w:rsid w:val="0006794F"/>
    <w:rsid w:val="000679C6"/>
    <w:rsid w:val="00067CCF"/>
    <w:rsid w:val="000706FB"/>
    <w:rsid w:val="00072C3F"/>
    <w:rsid w:val="000733A1"/>
    <w:rsid w:val="00073C7F"/>
    <w:rsid w:val="00075B17"/>
    <w:rsid w:val="00076AA0"/>
    <w:rsid w:val="0007786E"/>
    <w:rsid w:val="000804A0"/>
    <w:rsid w:val="00082424"/>
    <w:rsid w:val="0008281B"/>
    <w:rsid w:val="00082E3F"/>
    <w:rsid w:val="000838DD"/>
    <w:rsid w:val="00083C68"/>
    <w:rsid w:val="0008444B"/>
    <w:rsid w:val="0008624F"/>
    <w:rsid w:val="00086846"/>
    <w:rsid w:val="00087DA4"/>
    <w:rsid w:val="00091168"/>
    <w:rsid w:val="000913A2"/>
    <w:rsid w:val="000922B8"/>
    <w:rsid w:val="000937C4"/>
    <w:rsid w:val="00094F0F"/>
    <w:rsid w:val="000955AD"/>
    <w:rsid w:val="000956F5"/>
    <w:rsid w:val="00095BA9"/>
    <w:rsid w:val="00097690"/>
    <w:rsid w:val="000A1923"/>
    <w:rsid w:val="000A23D1"/>
    <w:rsid w:val="000A2442"/>
    <w:rsid w:val="000A4898"/>
    <w:rsid w:val="000A4BD5"/>
    <w:rsid w:val="000A69A6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7C"/>
    <w:rsid w:val="000B52EA"/>
    <w:rsid w:val="000B5D53"/>
    <w:rsid w:val="000B6400"/>
    <w:rsid w:val="000B6849"/>
    <w:rsid w:val="000B6A75"/>
    <w:rsid w:val="000B78AB"/>
    <w:rsid w:val="000C12E8"/>
    <w:rsid w:val="000C13D0"/>
    <w:rsid w:val="000C15E5"/>
    <w:rsid w:val="000C2BE2"/>
    <w:rsid w:val="000C4ACD"/>
    <w:rsid w:val="000C606B"/>
    <w:rsid w:val="000C716C"/>
    <w:rsid w:val="000C75AB"/>
    <w:rsid w:val="000D09F7"/>
    <w:rsid w:val="000D146E"/>
    <w:rsid w:val="000D6336"/>
    <w:rsid w:val="000E11C5"/>
    <w:rsid w:val="000E14E6"/>
    <w:rsid w:val="000E2909"/>
    <w:rsid w:val="000E34E5"/>
    <w:rsid w:val="000E589B"/>
    <w:rsid w:val="000E6C76"/>
    <w:rsid w:val="000E7749"/>
    <w:rsid w:val="000F1492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62CC"/>
    <w:rsid w:val="001073D2"/>
    <w:rsid w:val="00107CA3"/>
    <w:rsid w:val="00107EB0"/>
    <w:rsid w:val="00111F7A"/>
    <w:rsid w:val="00112024"/>
    <w:rsid w:val="001121FF"/>
    <w:rsid w:val="00115025"/>
    <w:rsid w:val="00125062"/>
    <w:rsid w:val="001303DD"/>
    <w:rsid w:val="00135253"/>
    <w:rsid w:val="001372AE"/>
    <w:rsid w:val="00143508"/>
    <w:rsid w:val="001437D8"/>
    <w:rsid w:val="00144467"/>
    <w:rsid w:val="0014450A"/>
    <w:rsid w:val="00145B47"/>
    <w:rsid w:val="0015071A"/>
    <w:rsid w:val="00150B11"/>
    <w:rsid w:val="00152B7D"/>
    <w:rsid w:val="001534FE"/>
    <w:rsid w:val="00154300"/>
    <w:rsid w:val="00156703"/>
    <w:rsid w:val="00160099"/>
    <w:rsid w:val="00161990"/>
    <w:rsid w:val="001627DC"/>
    <w:rsid w:val="00162906"/>
    <w:rsid w:val="00163C12"/>
    <w:rsid w:val="001664EA"/>
    <w:rsid w:val="00167C80"/>
    <w:rsid w:val="0017268B"/>
    <w:rsid w:val="00175F4B"/>
    <w:rsid w:val="00176241"/>
    <w:rsid w:val="001772D6"/>
    <w:rsid w:val="0017773F"/>
    <w:rsid w:val="0017797A"/>
    <w:rsid w:val="00177D2B"/>
    <w:rsid w:val="001800F5"/>
    <w:rsid w:val="001804FA"/>
    <w:rsid w:val="00180FEF"/>
    <w:rsid w:val="001813CB"/>
    <w:rsid w:val="0018431C"/>
    <w:rsid w:val="00184FA7"/>
    <w:rsid w:val="00192865"/>
    <w:rsid w:val="00192996"/>
    <w:rsid w:val="00193DD4"/>
    <w:rsid w:val="00197CED"/>
    <w:rsid w:val="00197E56"/>
    <w:rsid w:val="001A0356"/>
    <w:rsid w:val="001A116D"/>
    <w:rsid w:val="001A2CD4"/>
    <w:rsid w:val="001A4609"/>
    <w:rsid w:val="001A4C20"/>
    <w:rsid w:val="001A57F8"/>
    <w:rsid w:val="001A5A26"/>
    <w:rsid w:val="001B15A9"/>
    <w:rsid w:val="001B4E44"/>
    <w:rsid w:val="001B7280"/>
    <w:rsid w:val="001C0B21"/>
    <w:rsid w:val="001C11FA"/>
    <w:rsid w:val="001C1B58"/>
    <w:rsid w:val="001C22DE"/>
    <w:rsid w:val="001C28B1"/>
    <w:rsid w:val="001C3543"/>
    <w:rsid w:val="001C6727"/>
    <w:rsid w:val="001D04B9"/>
    <w:rsid w:val="001D1DE5"/>
    <w:rsid w:val="001D3980"/>
    <w:rsid w:val="001D5523"/>
    <w:rsid w:val="001D582D"/>
    <w:rsid w:val="001D616B"/>
    <w:rsid w:val="001D67CB"/>
    <w:rsid w:val="001D7969"/>
    <w:rsid w:val="001E389F"/>
    <w:rsid w:val="001E421F"/>
    <w:rsid w:val="001E424B"/>
    <w:rsid w:val="001E49C6"/>
    <w:rsid w:val="001E4AB8"/>
    <w:rsid w:val="001E60CB"/>
    <w:rsid w:val="001E67BF"/>
    <w:rsid w:val="001E69F2"/>
    <w:rsid w:val="001F0A56"/>
    <w:rsid w:val="001F2ABF"/>
    <w:rsid w:val="001F327C"/>
    <w:rsid w:val="001F59EA"/>
    <w:rsid w:val="001F6CFB"/>
    <w:rsid w:val="002005E0"/>
    <w:rsid w:val="00200BA3"/>
    <w:rsid w:val="00201A53"/>
    <w:rsid w:val="002024B9"/>
    <w:rsid w:val="002029F4"/>
    <w:rsid w:val="00203EC9"/>
    <w:rsid w:val="002043EF"/>
    <w:rsid w:val="00205074"/>
    <w:rsid w:val="00206BC2"/>
    <w:rsid w:val="00207BA7"/>
    <w:rsid w:val="00207C43"/>
    <w:rsid w:val="00207C5F"/>
    <w:rsid w:val="00211A11"/>
    <w:rsid w:val="0021287F"/>
    <w:rsid w:val="0021295C"/>
    <w:rsid w:val="00212978"/>
    <w:rsid w:val="00215063"/>
    <w:rsid w:val="00215221"/>
    <w:rsid w:val="00215AA3"/>
    <w:rsid w:val="002161C8"/>
    <w:rsid w:val="002166C0"/>
    <w:rsid w:val="00216A45"/>
    <w:rsid w:val="0022407E"/>
    <w:rsid w:val="002276B2"/>
    <w:rsid w:val="00230829"/>
    <w:rsid w:val="00230B21"/>
    <w:rsid w:val="00231035"/>
    <w:rsid w:val="00231040"/>
    <w:rsid w:val="0023709D"/>
    <w:rsid w:val="00237AA9"/>
    <w:rsid w:val="00237BF1"/>
    <w:rsid w:val="002401F7"/>
    <w:rsid w:val="00242246"/>
    <w:rsid w:val="00243B14"/>
    <w:rsid w:val="00243C6E"/>
    <w:rsid w:val="002445C1"/>
    <w:rsid w:val="00246962"/>
    <w:rsid w:val="00250188"/>
    <w:rsid w:val="00250219"/>
    <w:rsid w:val="0025093C"/>
    <w:rsid w:val="002525F6"/>
    <w:rsid w:val="00256955"/>
    <w:rsid w:val="00256C03"/>
    <w:rsid w:val="00257B7B"/>
    <w:rsid w:val="00263A90"/>
    <w:rsid w:val="00264F3B"/>
    <w:rsid w:val="002676CD"/>
    <w:rsid w:val="0026782F"/>
    <w:rsid w:val="00271D9D"/>
    <w:rsid w:val="002726A6"/>
    <w:rsid w:val="00272F26"/>
    <w:rsid w:val="00274091"/>
    <w:rsid w:val="002742E7"/>
    <w:rsid w:val="00275A2D"/>
    <w:rsid w:val="00275E0A"/>
    <w:rsid w:val="00277E63"/>
    <w:rsid w:val="00280AE6"/>
    <w:rsid w:val="00281F82"/>
    <w:rsid w:val="0028459F"/>
    <w:rsid w:val="00284F58"/>
    <w:rsid w:val="00285792"/>
    <w:rsid w:val="00286CDB"/>
    <w:rsid w:val="002876AB"/>
    <w:rsid w:val="00287799"/>
    <w:rsid w:val="00291011"/>
    <w:rsid w:val="002910C4"/>
    <w:rsid w:val="0029190D"/>
    <w:rsid w:val="00292F27"/>
    <w:rsid w:val="00293477"/>
    <w:rsid w:val="00295C91"/>
    <w:rsid w:val="002964EC"/>
    <w:rsid w:val="00297341"/>
    <w:rsid w:val="00297A83"/>
    <w:rsid w:val="002A00FB"/>
    <w:rsid w:val="002A37AE"/>
    <w:rsid w:val="002A46B1"/>
    <w:rsid w:val="002A6596"/>
    <w:rsid w:val="002B114D"/>
    <w:rsid w:val="002B1B0C"/>
    <w:rsid w:val="002B23B0"/>
    <w:rsid w:val="002B24BB"/>
    <w:rsid w:val="002B364F"/>
    <w:rsid w:val="002B5200"/>
    <w:rsid w:val="002B66AB"/>
    <w:rsid w:val="002B7410"/>
    <w:rsid w:val="002B7D08"/>
    <w:rsid w:val="002C05D1"/>
    <w:rsid w:val="002C271A"/>
    <w:rsid w:val="002C2CE9"/>
    <w:rsid w:val="002C3453"/>
    <w:rsid w:val="002C4CE4"/>
    <w:rsid w:val="002D11E4"/>
    <w:rsid w:val="002D1A97"/>
    <w:rsid w:val="002D22F2"/>
    <w:rsid w:val="002D3435"/>
    <w:rsid w:val="002D34EF"/>
    <w:rsid w:val="002D3AC3"/>
    <w:rsid w:val="002D3D19"/>
    <w:rsid w:val="002D4039"/>
    <w:rsid w:val="002D55BE"/>
    <w:rsid w:val="002D5F75"/>
    <w:rsid w:val="002D76A9"/>
    <w:rsid w:val="002E0056"/>
    <w:rsid w:val="002E02AA"/>
    <w:rsid w:val="002E0829"/>
    <w:rsid w:val="002E09B2"/>
    <w:rsid w:val="002E16C5"/>
    <w:rsid w:val="002E3ED7"/>
    <w:rsid w:val="002E7023"/>
    <w:rsid w:val="002E7517"/>
    <w:rsid w:val="002E7B4E"/>
    <w:rsid w:val="002E7B73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0B"/>
    <w:rsid w:val="003059E9"/>
    <w:rsid w:val="00306B79"/>
    <w:rsid w:val="003071C2"/>
    <w:rsid w:val="00310263"/>
    <w:rsid w:val="00311198"/>
    <w:rsid w:val="00311D49"/>
    <w:rsid w:val="00312646"/>
    <w:rsid w:val="0031298D"/>
    <w:rsid w:val="00312BB4"/>
    <w:rsid w:val="00313198"/>
    <w:rsid w:val="00314375"/>
    <w:rsid w:val="00314BD7"/>
    <w:rsid w:val="00314CDB"/>
    <w:rsid w:val="00317029"/>
    <w:rsid w:val="00317E25"/>
    <w:rsid w:val="0032031E"/>
    <w:rsid w:val="0032062A"/>
    <w:rsid w:val="00321781"/>
    <w:rsid w:val="003218B0"/>
    <w:rsid w:val="00323C34"/>
    <w:rsid w:val="00323E66"/>
    <w:rsid w:val="0032567A"/>
    <w:rsid w:val="00325C06"/>
    <w:rsid w:val="003266B5"/>
    <w:rsid w:val="00330B1F"/>
    <w:rsid w:val="00331A2E"/>
    <w:rsid w:val="00332AC9"/>
    <w:rsid w:val="00332DAC"/>
    <w:rsid w:val="003343BB"/>
    <w:rsid w:val="0033645F"/>
    <w:rsid w:val="003415FF"/>
    <w:rsid w:val="00344FA2"/>
    <w:rsid w:val="003451D1"/>
    <w:rsid w:val="00346726"/>
    <w:rsid w:val="00347837"/>
    <w:rsid w:val="00350AAD"/>
    <w:rsid w:val="00351C61"/>
    <w:rsid w:val="003550B7"/>
    <w:rsid w:val="00357305"/>
    <w:rsid w:val="00357B09"/>
    <w:rsid w:val="00362AA3"/>
    <w:rsid w:val="00363305"/>
    <w:rsid w:val="00365922"/>
    <w:rsid w:val="003664AF"/>
    <w:rsid w:val="003678FC"/>
    <w:rsid w:val="0037047B"/>
    <w:rsid w:val="003704CB"/>
    <w:rsid w:val="00371EFF"/>
    <w:rsid w:val="00373EFE"/>
    <w:rsid w:val="00375215"/>
    <w:rsid w:val="00375AD6"/>
    <w:rsid w:val="00380082"/>
    <w:rsid w:val="00381024"/>
    <w:rsid w:val="00382C70"/>
    <w:rsid w:val="0038311E"/>
    <w:rsid w:val="003838A2"/>
    <w:rsid w:val="003839BF"/>
    <w:rsid w:val="00384B29"/>
    <w:rsid w:val="00385E71"/>
    <w:rsid w:val="00387EAC"/>
    <w:rsid w:val="003924F8"/>
    <w:rsid w:val="00392D80"/>
    <w:rsid w:val="003941CC"/>
    <w:rsid w:val="00394DB5"/>
    <w:rsid w:val="00395B3D"/>
    <w:rsid w:val="00397DBC"/>
    <w:rsid w:val="003A1E90"/>
    <w:rsid w:val="003A3996"/>
    <w:rsid w:val="003A4C7C"/>
    <w:rsid w:val="003A5D12"/>
    <w:rsid w:val="003A630D"/>
    <w:rsid w:val="003A6F05"/>
    <w:rsid w:val="003A6F84"/>
    <w:rsid w:val="003A7468"/>
    <w:rsid w:val="003A7EA3"/>
    <w:rsid w:val="003B21D1"/>
    <w:rsid w:val="003B22AE"/>
    <w:rsid w:val="003B433C"/>
    <w:rsid w:val="003B48FF"/>
    <w:rsid w:val="003B4BA5"/>
    <w:rsid w:val="003B6013"/>
    <w:rsid w:val="003C2EB9"/>
    <w:rsid w:val="003C36D7"/>
    <w:rsid w:val="003C53F3"/>
    <w:rsid w:val="003C5DA0"/>
    <w:rsid w:val="003C5F04"/>
    <w:rsid w:val="003D056A"/>
    <w:rsid w:val="003D21D6"/>
    <w:rsid w:val="003D4287"/>
    <w:rsid w:val="003D4A60"/>
    <w:rsid w:val="003D6C0D"/>
    <w:rsid w:val="003D78C9"/>
    <w:rsid w:val="003E35D7"/>
    <w:rsid w:val="003E52EB"/>
    <w:rsid w:val="003E7E1E"/>
    <w:rsid w:val="003F00BD"/>
    <w:rsid w:val="003F0D47"/>
    <w:rsid w:val="003F164B"/>
    <w:rsid w:val="003F1B51"/>
    <w:rsid w:val="003F2467"/>
    <w:rsid w:val="003F2614"/>
    <w:rsid w:val="003F416E"/>
    <w:rsid w:val="003F4516"/>
    <w:rsid w:val="003F6748"/>
    <w:rsid w:val="003F67CD"/>
    <w:rsid w:val="003F775E"/>
    <w:rsid w:val="003F7C2C"/>
    <w:rsid w:val="00400367"/>
    <w:rsid w:val="004010AC"/>
    <w:rsid w:val="00401881"/>
    <w:rsid w:val="00401C93"/>
    <w:rsid w:val="004023C4"/>
    <w:rsid w:val="00404A6C"/>
    <w:rsid w:val="0040715A"/>
    <w:rsid w:val="004107A6"/>
    <w:rsid w:val="00411D2B"/>
    <w:rsid w:val="00412608"/>
    <w:rsid w:val="0041261B"/>
    <w:rsid w:val="00413990"/>
    <w:rsid w:val="004149AA"/>
    <w:rsid w:val="00414C50"/>
    <w:rsid w:val="0041732F"/>
    <w:rsid w:val="004175D2"/>
    <w:rsid w:val="00420E2E"/>
    <w:rsid w:val="00422A23"/>
    <w:rsid w:val="00424449"/>
    <w:rsid w:val="00424E6F"/>
    <w:rsid w:val="00425DDD"/>
    <w:rsid w:val="00427652"/>
    <w:rsid w:val="00432A33"/>
    <w:rsid w:val="004330AE"/>
    <w:rsid w:val="00433A3F"/>
    <w:rsid w:val="004365C3"/>
    <w:rsid w:val="00437FA3"/>
    <w:rsid w:val="004406F9"/>
    <w:rsid w:val="00440B4F"/>
    <w:rsid w:val="00441369"/>
    <w:rsid w:val="00442F17"/>
    <w:rsid w:val="00442FA0"/>
    <w:rsid w:val="00443033"/>
    <w:rsid w:val="004433E4"/>
    <w:rsid w:val="0044381B"/>
    <w:rsid w:val="00444CD9"/>
    <w:rsid w:val="0044556B"/>
    <w:rsid w:val="00445FD7"/>
    <w:rsid w:val="00446371"/>
    <w:rsid w:val="004478B5"/>
    <w:rsid w:val="0045145C"/>
    <w:rsid w:val="00457FBA"/>
    <w:rsid w:val="00457FE9"/>
    <w:rsid w:val="004628D2"/>
    <w:rsid w:val="004640F5"/>
    <w:rsid w:val="004650F6"/>
    <w:rsid w:val="00465973"/>
    <w:rsid w:val="00466A6E"/>
    <w:rsid w:val="00466E60"/>
    <w:rsid w:val="00470203"/>
    <w:rsid w:val="00471AE3"/>
    <w:rsid w:val="0047257B"/>
    <w:rsid w:val="00472CDB"/>
    <w:rsid w:val="00474189"/>
    <w:rsid w:val="004759BC"/>
    <w:rsid w:val="004778BD"/>
    <w:rsid w:val="0048048F"/>
    <w:rsid w:val="004809AD"/>
    <w:rsid w:val="004816A6"/>
    <w:rsid w:val="00485569"/>
    <w:rsid w:val="00485D12"/>
    <w:rsid w:val="0048682E"/>
    <w:rsid w:val="00487B94"/>
    <w:rsid w:val="004919F8"/>
    <w:rsid w:val="00494CE3"/>
    <w:rsid w:val="00494D39"/>
    <w:rsid w:val="00495E14"/>
    <w:rsid w:val="00495FDE"/>
    <w:rsid w:val="00496E9B"/>
    <w:rsid w:val="00496F4E"/>
    <w:rsid w:val="0049700F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5805"/>
    <w:rsid w:val="004B648E"/>
    <w:rsid w:val="004B65DA"/>
    <w:rsid w:val="004B7133"/>
    <w:rsid w:val="004C3338"/>
    <w:rsid w:val="004C3C2B"/>
    <w:rsid w:val="004C6D3D"/>
    <w:rsid w:val="004D0A1A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09BB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04ECB"/>
    <w:rsid w:val="0051073B"/>
    <w:rsid w:val="00510B2B"/>
    <w:rsid w:val="00511A93"/>
    <w:rsid w:val="00512716"/>
    <w:rsid w:val="00513A94"/>
    <w:rsid w:val="00517A02"/>
    <w:rsid w:val="00520D35"/>
    <w:rsid w:val="00521709"/>
    <w:rsid w:val="00521C1A"/>
    <w:rsid w:val="0052330F"/>
    <w:rsid w:val="0052357A"/>
    <w:rsid w:val="0052457D"/>
    <w:rsid w:val="00524B94"/>
    <w:rsid w:val="00524BA1"/>
    <w:rsid w:val="00525127"/>
    <w:rsid w:val="00526238"/>
    <w:rsid w:val="00526EEC"/>
    <w:rsid w:val="00530441"/>
    <w:rsid w:val="005304C4"/>
    <w:rsid w:val="0053186E"/>
    <w:rsid w:val="00532AEE"/>
    <w:rsid w:val="00533161"/>
    <w:rsid w:val="00533805"/>
    <w:rsid w:val="00534ECA"/>
    <w:rsid w:val="00537E0B"/>
    <w:rsid w:val="00540FAB"/>
    <w:rsid w:val="0054111F"/>
    <w:rsid w:val="00541540"/>
    <w:rsid w:val="00541625"/>
    <w:rsid w:val="00541F17"/>
    <w:rsid w:val="00542DE9"/>
    <w:rsid w:val="00543AD4"/>
    <w:rsid w:val="005505F6"/>
    <w:rsid w:val="005508F4"/>
    <w:rsid w:val="0055093D"/>
    <w:rsid w:val="00550FEA"/>
    <w:rsid w:val="005531FC"/>
    <w:rsid w:val="0055322A"/>
    <w:rsid w:val="005543D8"/>
    <w:rsid w:val="00555039"/>
    <w:rsid w:val="00555614"/>
    <w:rsid w:val="00555EE6"/>
    <w:rsid w:val="005574FF"/>
    <w:rsid w:val="0055754C"/>
    <w:rsid w:val="00557E46"/>
    <w:rsid w:val="00563E83"/>
    <w:rsid w:val="00565505"/>
    <w:rsid w:val="0056574E"/>
    <w:rsid w:val="0056720C"/>
    <w:rsid w:val="0057090D"/>
    <w:rsid w:val="00571CFD"/>
    <w:rsid w:val="00572648"/>
    <w:rsid w:val="00573432"/>
    <w:rsid w:val="005735EC"/>
    <w:rsid w:val="00574031"/>
    <w:rsid w:val="00574EE6"/>
    <w:rsid w:val="00576705"/>
    <w:rsid w:val="0057690B"/>
    <w:rsid w:val="00582353"/>
    <w:rsid w:val="00582434"/>
    <w:rsid w:val="00583376"/>
    <w:rsid w:val="005837E5"/>
    <w:rsid w:val="005850AD"/>
    <w:rsid w:val="00590519"/>
    <w:rsid w:val="00590E2E"/>
    <w:rsid w:val="005914CB"/>
    <w:rsid w:val="00591B63"/>
    <w:rsid w:val="00593F82"/>
    <w:rsid w:val="0059449D"/>
    <w:rsid w:val="005959FC"/>
    <w:rsid w:val="0059672B"/>
    <w:rsid w:val="00596C6E"/>
    <w:rsid w:val="005A08FA"/>
    <w:rsid w:val="005A0CA4"/>
    <w:rsid w:val="005A1002"/>
    <w:rsid w:val="005A28C7"/>
    <w:rsid w:val="005A3640"/>
    <w:rsid w:val="005A4F45"/>
    <w:rsid w:val="005B1027"/>
    <w:rsid w:val="005B292C"/>
    <w:rsid w:val="005B43C8"/>
    <w:rsid w:val="005B46E1"/>
    <w:rsid w:val="005B5E09"/>
    <w:rsid w:val="005B62F8"/>
    <w:rsid w:val="005B6734"/>
    <w:rsid w:val="005B706C"/>
    <w:rsid w:val="005B785D"/>
    <w:rsid w:val="005B78B1"/>
    <w:rsid w:val="005C011A"/>
    <w:rsid w:val="005C059E"/>
    <w:rsid w:val="005C314F"/>
    <w:rsid w:val="005C3E35"/>
    <w:rsid w:val="005C4CEC"/>
    <w:rsid w:val="005C5F67"/>
    <w:rsid w:val="005C6670"/>
    <w:rsid w:val="005D1D38"/>
    <w:rsid w:val="005D4A9F"/>
    <w:rsid w:val="005D4AC9"/>
    <w:rsid w:val="005D61CE"/>
    <w:rsid w:val="005D7480"/>
    <w:rsid w:val="005D7F4F"/>
    <w:rsid w:val="005E1EB5"/>
    <w:rsid w:val="005E2EDA"/>
    <w:rsid w:val="005E412C"/>
    <w:rsid w:val="005E52AC"/>
    <w:rsid w:val="005E5A52"/>
    <w:rsid w:val="005E5F56"/>
    <w:rsid w:val="005F01AB"/>
    <w:rsid w:val="005F0F66"/>
    <w:rsid w:val="005F216B"/>
    <w:rsid w:val="005F384D"/>
    <w:rsid w:val="005F5AB7"/>
    <w:rsid w:val="005F61D2"/>
    <w:rsid w:val="00600469"/>
    <w:rsid w:val="006007C3"/>
    <w:rsid w:val="00604F99"/>
    <w:rsid w:val="00607ECE"/>
    <w:rsid w:val="00612D3D"/>
    <w:rsid w:val="00613221"/>
    <w:rsid w:val="00613D54"/>
    <w:rsid w:val="006142DB"/>
    <w:rsid w:val="006155E3"/>
    <w:rsid w:val="006164D9"/>
    <w:rsid w:val="0061663E"/>
    <w:rsid w:val="00616AF8"/>
    <w:rsid w:val="006177B0"/>
    <w:rsid w:val="0062194C"/>
    <w:rsid w:val="00622049"/>
    <w:rsid w:val="006224AE"/>
    <w:rsid w:val="0062393A"/>
    <w:rsid w:val="00623EA0"/>
    <w:rsid w:val="00625981"/>
    <w:rsid w:val="00626CD3"/>
    <w:rsid w:val="006272DE"/>
    <w:rsid w:val="006307A5"/>
    <w:rsid w:val="00631B05"/>
    <w:rsid w:val="00634496"/>
    <w:rsid w:val="006362F8"/>
    <w:rsid w:val="00637328"/>
    <w:rsid w:val="00637F99"/>
    <w:rsid w:val="00640C9E"/>
    <w:rsid w:val="006428BC"/>
    <w:rsid w:val="006430E8"/>
    <w:rsid w:val="006434E6"/>
    <w:rsid w:val="00644EF4"/>
    <w:rsid w:val="006455C7"/>
    <w:rsid w:val="006469C0"/>
    <w:rsid w:val="00650866"/>
    <w:rsid w:val="00651176"/>
    <w:rsid w:val="00652309"/>
    <w:rsid w:val="00653B86"/>
    <w:rsid w:val="00654DA6"/>
    <w:rsid w:val="00654E8D"/>
    <w:rsid w:val="006566BB"/>
    <w:rsid w:val="00660E80"/>
    <w:rsid w:val="006615B8"/>
    <w:rsid w:val="0066273B"/>
    <w:rsid w:val="0066760D"/>
    <w:rsid w:val="0067022E"/>
    <w:rsid w:val="006705A5"/>
    <w:rsid w:val="006706EE"/>
    <w:rsid w:val="006716BE"/>
    <w:rsid w:val="006742B8"/>
    <w:rsid w:val="00674738"/>
    <w:rsid w:val="0067506E"/>
    <w:rsid w:val="00676C4F"/>
    <w:rsid w:val="006805C6"/>
    <w:rsid w:val="006811FB"/>
    <w:rsid w:val="00681355"/>
    <w:rsid w:val="00682DF9"/>
    <w:rsid w:val="00683DF4"/>
    <w:rsid w:val="00684185"/>
    <w:rsid w:val="006857E6"/>
    <w:rsid w:val="0068588D"/>
    <w:rsid w:val="00686497"/>
    <w:rsid w:val="00686612"/>
    <w:rsid w:val="00687506"/>
    <w:rsid w:val="00687CC9"/>
    <w:rsid w:val="0069007F"/>
    <w:rsid w:val="00693BF5"/>
    <w:rsid w:val="00693CCF"/>
    <w:rsid w:val="00697118"/>
    <w:rsid w:val="006A0A58"/>
    <w:rsid w:val="006A5717"/>
    <w:rsid w:val="006A7E65"/>
    <w:rsid w:val="006B04BB"/>
    <w:rsid w:val="006B09F5"/>
    <w:rsid w:val="006B3E48"/>
    <w:rsid w:val="006B4E97"/>
    <w:rsid w:val="006B4FD4"/>
    <w:rsid w:val="006B566B"/>
    <w:rsid w:val="006B58F3"/>
    <w:rsid w:val="006B6B09"/>
    <w:rsid w:val="006B7508"/>
    <w:rsid w:val="006C0306"/>
    <w:rsid w:val="006C0C0A"/>
    <w:rsid w:val="006C0DB6"/>
    <w:rsid w:val="006C1830"/>
    <w:rsid w:val="006C1A14"/>
    <w:rsid w:val="006C1E69"/>
    <w:rsid w:val="006C2E22"/>
    <w:rsid w:val="006C3771"/>
    <w:rsid w:val="006C4E82"/>
    <w:rsid w:val="006C5784"/>
    <w:rsid w:val="006C603A"/>
    <w:rsid w:val="006C64CA"/>
    <w:rsid w:val="006C7806"/>
    <w:rsid w:val="006D0914"/>
    <w:rsid w:val="006D1271"/>
    <w:rsid w:val="006D24BD"/>
    <w:rsid w:val="006D26D1"/>
    <w:rsid w:val="006D2E73"/>
    <w:rsid w:val="006D3B11"/>
    <w:rsid w:val="006D482D"/>
    <w:rsid w:val="006D632E"/>
    <w:rsid w:val="006D68B5"/>
    <w:rsid w:val="006D7216"/>
    <w:rsid w:val="006E11D9"/>
    <w:rsid w:val="006E12C5"/>
    <w:rsid w:val="006E16E3"/>
    <w:rsid w:val="006E2800"/>
    <w:rsid w:val="006E3B19"/>
    <w:rsid w:val="006E77C3"/>
    <w:rsid w:val="006F19C0"/>
    <w:rsid w:val="006F1CC2"/>
    <w:rsid w:val="006F48C3"/>
    <w:rsid w:val="006F4BCC"/>
    <w:rsid w:val="006F4C6F"/>
    <w:rsid w:val="006F6E96"/>
    <w:rsid w:val="006F7422"/>
    <w:rsid w:val="007052C9"/>
    <w:rsid w:val="007053C4"/>
    <w:rsid w:val="00705BAC"/>
    <w:rsid w:val="00707043"/>
    <w:rsid w:val="007071A3"/>
    <w:rsid w:val="00707C20"/>
    <w:rsid w:val="00710170"/>
    <w:rsid w:val="00710E53"/>
    <w:rsid w:val="00712003"/>
    <w:rsid w:val="007125E0"/>
    <w:rsid w:val="00713266"/>
    <w:rsid w:val="00717198"/>
    <w:rsid w:val="00721AF8"/>
    <w:rsid w:val="0072264A"/>
    <w:rsid w:val="00723070"/>
    <w:rsid w:val="00723CC8"/>
    <w:rsid w:val="007266F7"/>
    <w:rsid w:val="00726BE4"/>
    <w:rsid w:val="00727335"/>
    <w:rsid w:val="0073010E"/>
    <w:rsid w:val="00730F70"/>
    <w:rsid w:val="00732949"/>
    <w:rsid w:val="00732F22"/>
    <w:rsid w:val="007334CC"/>
    <w:rsid w:val="007346C7"/>
    <w:rsid w:val="007361E9"/>
    <w:rsid w:val="00736C03"/>
    <w:rsid w:val="00736F7A"/>
    <w:rsid w:val="007375D5"/>
    <w:rsid w:val="00742445"/>
    <w:rsid w:val="00742849"/>
    <w:rsid w:val="007431CC"/>
    <w:rsid w:val="00745DE0"/>
    <w:rsid w:val="0074655C"/>
    <w:rsid w:val="00746DD7"/>
    <w:rsid w:val="00746EA4"/>
    <w:rsid w:val="00750830"/>
    <w:rsid w:val="00751498"/>
    <w:rsid w:val="007520B4"/>
    <w:rsid w:val="00752FD3"/>
    <w:rsid w:val="0075410B"/>
    <w:rsid w:val="00754A61"/>
    <w:rsid w:val="00754C77"/>
    <w:rsid w:val="007557B0"/>
    <w:rsid w:val="007602B5"/>
    <w:rsid w:val="0076045C"/>
    <w:rsid w:val="00761969"/>
    <w:rsid w:val="00763428"/>
    <w:rsid w:val="007652F0"/>
    <w:rsid w:val="007659B6"/>
    <w:rsid w:val="007660BF"/>
    <w:rsid w:val="007710AA"/>
    <w:rsid w:val="007710D7"/>
    <w:rsid w:val="007731C7"/>
    <w:rsid w:val="00774FBE"/>
    <w:rsid w:val="007769CC"/>
    <w:rsid w:val="00777539"/>
    <w:rsid w:val="0077793C"/>
    <w:rsid w:val="007800A1"/>
    <w:rsid w:val="0078088B"/>
    <w:rsid w:val="007825D3"/>
    <w:rsid w:val="00782915"/>
    <w:rsid w:val="00785883"/>
    <w:rsid w:val="00786B7E"/>
    <w:rsid w:val="0079025F"/>
    <w:rsid w:val="0079196C"/>
    <w:rsid w:val="007932C0"/>
    <w:rsid w:val="00794A54"/>
    <w:rsid w:val="007954C2"/>
    <w:rsid w:val="007972B5"/>
    <w:rsid w:val="007A1494"/>
    <w:rsid w:val="007A19E1"/>
    <w:rsid w:val="007A2827"/>
    <w:rsid w:val="007A2DD9"/>
    <w:rsid w:val="007A5A36"/>
    <w:rsid w:val="007A5EB8"/>
    <w:rsid w:val="007A6275"/>
    <w:rsid w:val="007A6519"/>
    <w:rsid w:val="007A6649"/>
    <w:rsid w:val="007A6932"/>
    <w:rsid w:val="007A6ED8"/>
    <w:rsid w:val="007A7A25"/>
    <w:rsid w:val="007B026D"/>
    <w:rsid w:val="007B3BF7"/>
    <w:rsid w:val="007B3F36"/>
    <w:rsid w:val="007B50C7"/>
    <w:rsid w:val="007B760B"/>
    <w:rsid w:val="007C0E62"/>
    <w:rsid w:val="007C219F"/>
    <w:rsid w:val="007C26FA"/>
    <w:rsid w:val="007C27B0"/>
    <w:rsid w:val="007C3EE3"/>
    <w:rsid w:val="007C5AB6"/>
    <w:rsid w:val="007C7DB7"/>
    <w:rsid w:val="007D069E"/>
    <w:rsid w:val="007D173D"/>
    <w:rsid w:val="007D1A80"/>
    <w:rsid w:val="007D2785"/>
    <w:rsid w:val="007D3A10"/>
    <w:rsid w:val="007D4C48"/>
    <w:rsid w:val="007D51A1"/>
    <w:rsid w:val="007D55A0"/>
    <w:rsid w:val="007D5EAA"/>
    <w:rsid w:val="007D74E4"/>
    <w:rsid w:val="007E1F7B"/>
    <w:rsid w:val="007E3627"/>
    <w:rsid w:val="007E3709"/>
    <w:rsid w:val="007E49B6"/>
    <w:rsid w:val="007E57B6"/>
    <w:rsid w:val="007E647B"/>
    <w:rsid w:val="007E7713"/>
    <w:rsid w:val="007F2122"/>
    <w:rsid w:val="007F4A00"/>
    <w:rsid w:val="007F67B9"/>
    <w:rsid w:val="007F6B18"/>
    <w:rsid w:val="007F7696"/>
    <w:rsid w:val="007F7B15"/>
    <w:rsid w:val="007F7DE5"/>
    <w:rsid w:val="00800408"/>
    <w:rsid w:val="00802568"/>
    <w:rsid w:val="00807D32"/>
    <w:rsid w:val="00811270"/>
    <w:rsid w:val="008116A6"/>
    <w:rsid w:val="0081228C"/>
    <w:rsid w:val="00812609"/>
    <w:rsid w:val="00812BF2"/>
    <w:rsid w:val="008136E3"/>
    <w:rsid w:val="00813EDB"/>
    <w:rsid w:val="0081414F"/>
    <w:rsid w:val="00815747"/>
    <w:rsid w:val="00816BF2"/>
    <w:rsid w:val="00817B91"/>
    <w:rsid w:val="00820216"/>
    <w:rsid w:val="00820BAE"/>
    <w:rsid w:val="00821529"/>
    <w:rsid w:val="00821806"/>
    <w:rsid w:val="008227AF"/>
    <w:rsid w:val="0082403D"/>
    <w:rsid w:val="00826A42"/>
    <w:rsid w:val="00826E2F"/>
    <w:rsid w:val="00826EDE"/>
    <w:rsid w:val="00827F0A"/>
    <w:rsid w:val="00830239"/>
    <w:rsid w:val="00830CC9"/>
    <w:rsid w:val="008310D4"/>
    <w:rsid w:val="00834FA4"/>
    <w:rsid w:val="00835013"/>
    <w:rsid w:val="008362E4"/>
    <w:rsid w:val="00842358"/>
    <w:rsid w:val="008427A7"/>
    <w:rsid w:val="00842A3D"/>
    <w:rsid w:val="00843045"/>
    <w:rsid w:val="0084397A"/>
    <w:rsid w:val="00843D35"/>
    <w:rsid w:val="008460AD"/>
    <w:rsid w:val="00847498"/>
    <w:rsid w:val="008510FD"/>
    <w:rsid w:val="00856DA4"/>
    <w:rsid w:val="008578AB"/>
    <w:rsid w:val="0086152D"/>
    <w:rsid w:val="00861BDD"/>
    <w:rsid w:val="00864E61"/>
    <w:rsid w:val="00866A98"/>
    <w:rsid w:val="00867DFF"/>
    <w:rsid w:val="00870544"/>
    <w:rsid w:val="0087086E"/>
    <w:rsid w:val="00871568"/>
    <w:rsid w:val="00872473"/>
    <w:rsid w:val="00872699"/>
    <w:rsid w:val="0087516A"/>
    <w:rsid w:val="008754A4"/>
    <w:rsid w:val="00876698"/>
    <w:rsid w:val="0087786A"/>
    <w:rsid w:val="00877943"/>
    <w:rsid w:val="00877D0B"/>
    <w:rsid w:val="0088338A"/>
    <w:rsid w:val="0088537B"/>
    <w:rsid w:val="00891F53"/>
    <w:rsid w:val="008929F3"/>
    <w:rsid w:val="00892C64"/>
    <w:rsid w:val="00893456"/>
    <w:rsid w:val="0089658E"/>
    <w:rsid w:val="00896740"/>
    <w:rsid w:val="008969B3"/>
    <w:rsid w:val="00896FE0"/>
    <w:rsid w:val="008A175A"/>
    <w:rsid w:val="008A3C9E"/>
    <w:rsid w:val="008A5871"/>
    <w:rsid w:val="008B012E"/>
    <w:rsid w:val="008B1959"/>
    <w:rsid w:val="008B2D7C"/>
    <w:rsid w:val="008B546F"/>
    <w:rsid w:val="008B57DE"/>
    <w:rsid w:val="008B7A66"/>
    <w:rsid w:val="008C089B"/>
    <w:rsid w:val="008C3458"/>
    <w:rsid w:val="008C346B"/>
    <w:rsid w:val="008C35C3"/>
    <w:rsid w:val="008C583D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155"/>
    <w:rsid w:val="008E2616"/>
    <w:rsid w:val="008E292D"/>
    <w:rsid w:val="008E2DEF"/>
    <w:rsid w:val="008E31AF"/>
    <w:rsid w:val="008E335A"/>
    <w:rsid w:val="008E3951"/>
    <w:rsid w:val="008E77FF"/>
    <w:rsid w:val="008F0485"/>
    <w:rsid w:val="008F0D40"/>
    <w:rsid w:val="008F10AE"/>
    <w:rsid w:val="008F18BF"/>
    <w:rsid w:val="008F1D11"/>
    <w:rsid w:val="008F5077"/>
    <w:rsid w:val="008F6C9A"/>
    <w:rsid w:val="008F6F8C"/>
    <w:rsid w:val="00903429"/>
    <w:rsid w:val="009040C7"/>
    <w:rsid w:val="0090499D"/>
    <w:rsid w:val="009051F9"/>
    <w:rsid w:val="0090594C"/>
    <w:rsid w:val="00905EF9"/>
    <w:rsid w:val="00905F0D"/>
    <w:rsid w:val="00910637"/>
    <w:rsid w:val="0091090D"/>
    <w:rsid w:val="00913709"/>
    <w:rsid w:val="009138B3"/>
    <w:rsid w:val="00914D3F"/>
    <w:rsid w:val="00921930"/>
    <w:rsid w:val="00923469"/>
    <w:rsid w:val="00924086"/>
    <w:rsid w:val="00924123"/>
    <w:rsid w:val="00926908"/>
    <w:rsid w:val="0093174B"/>
    <w:rsid w:val="009322B2"/>
    <w:rsid w:val="00933C4E"/>
    <w:rsid w:val="00934375"/>
    <w:rsid w:val="00934696"/>
    <w:rsid w:val="009352E2"/>
    <w:rsid w:val="00935831"/>
    <w:rsid w:val="00936459"/>
    <w:rsid w:val="00940936"/>
    <w:rsid w:val="009439AE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57F1A"/>
    <w:rsid w:val="00960A80"/>
    <w:rsid w:val="009629F4"/>
    <w:rsid w:val="00964340"/>
    <w:rsid w:val="009648E6"/>
    <w:rsid w:val="00965352"/>
    <w:rsid w:val="009653AF"/>
    <w:rsid w:val="00967CEB"/>
    <w:rsid w:val="009715EA"/>
    <w:rsid w:val="00972133"/>
    <w:rsid w:val="00973943"/>
    <w:rsid w:val="00973955"/>
    <w:rsid w:val="00973971"/>
    <w:rsid w:val="00973FBB"/>
    <w:rsid w:val="00974E3D"/>
    <w:rsid w:val="0097567F"/>
    <w:rsid w:val="00975F3A"/>
    <w:rsid w:val="009768C3"/>
    <w:rsid w:val="00977F46"/>
    <w:rsid w:val="00980832"/>
    <w:rsid w:val="00983A5F"/>
    <w:rsid w:val="00984B3C"/>
    <w:rsid w:val="00984C2B"/>
    <w:rsid w:val="00985604"/>
    <w:rsid w:val="00985FFA"/>
    <w:rsid w:val="00987B5C"/>
    <w:rsid w:val="00987D8F"/>
    <w:rsid w:val="0099023A"/>
    <w:rsid w:val="0099187E"/>
    <w:rsid w:val="009922DE"/>
    <w:rsid w:val="00992918"/>
    <w:rsid w:val="009940A1"/>
    <w:rsid w:val="0099525F"/>
    <w:rsid w:val="009969F1"/>
    <w:rsid w:val="009A0A84"/>
    <w:rsid w:val="009A0B4F"/>
    <w:rsid w:val="009A1CB3"/>
    <w:rsid w:val="009A4010"/>
    <w:rsid w:val="009A4C15"/>
    <w:rsid w:val="009A6980"/>
    <w:rsid w:val="009A77FE"/>
    <w:rsid w:val="009A7CB1"/>
    <w:rsid w:val="009A7EA2"/>
    <w:rsid w:val="009A7ED2"/>
    <w:rsid w:val="009B03D7"/>
    <w:rsid w:val="009B6A07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1466"/>
    <w:rsid w:val="009D243C"/>
    <w:rsid w:val="009D28AB"/>
    <w:rsid w:val="009D2CE9"/>
    <w:rsid w:val="009D3541"/>
    <w:rsid w:val="009D374C"/>
    <w:rsid w:val="009D3A11"/>
    <w:rsid w:val="009D52D4"/>
    <w:rsid w:val="009D6B41"/>
    <w:rsid w:val="009D7FD6"/>
    <w:rsid w:val="009E04DB"/>
    <w:rsid w:val="009E1B4B"/>
    <w:rsid w:val="009E208D"/>
    <w:rsid w:val="009E2722"/>
    <w:rsid w:val="009E3228"/>
    <w:rsid w:val="009E3249"/>
    <w:rsid w:val="009E32D4"/>
    <w:rsid w:val="009E3EC0"/>
    <w:rsid w:val="009E6922"/>
    <w:rsid w:val="009E7650"/>
    <w:rsid w:val="009E7659"/>
    <w:rsid w:val="009F0C7A"/>
    <w:rsid w:val="009F0D74"/>
    <w:rsid w:val="009F0FAD"/>
    <w:rsid w:val="009F67B8"/>
    <w:rsid w:val="00A01769"/>
    <w:rsid w:val="00A0214B"/>
    <w:rsid w:val="00A04435"/>
    <w:rsid w:val="00A04A4D"/>
    <w:rsid w:val="00A04FD5"/>
    <w:rsid w:val="00A05ADA"/>
    <w:rsid w:val="00A0635A"/>
    <w:rsid w:val="00A07817"/>
    <w:rsid w:val="00A07878"/>
    <w:rsid w:val="00A1064E"/>
    <w:rsid w:val="00A1164B"/>
    <w:rsid w:val="00A134F4"/>
    <w:rsid w:val="00A136B0"/>
    <w:rsid w:val="00A1528A"/>
    <w:rsid w:val="00A15ACE"/>
    <w:rsid w:val="00A16286"/>
    <w:rsid w:val="00A16395"/>
    <w:rsid w:val="00A203DD"/>
    <w:rsid w:val="00A2262B"/>
    <w:rsid w:val="00A23295"/>
    <w:rsid w:val="00A23C4C"/>
    <w:rsid w:val="00A252B3"/>
    <w:rsid w:val="00A25942"/>
    <w:rsid w:val="00A26072"/>
    <w:rsid w:val="00A260FE"/>
    <w:rsid w:val="00A30399"/>
    <w:rsid w:val="00A31B66"/>
    <w:rsid w:val="00A3290E"/>
    <w:rsid w:val="00A3312B"/>
    <w:rsid w:val="00A331DD"/>
    <w:rsid w:val="00A3343F"/>
    <w:rsid w:val="00A339C3"/>
    <w:rsid w:val="00A35674"/>
    <w:rsid w:val="00A35815"/>
    <w:rsid w:val="00A36F9E"/>
    <w:rsid w:val="00A373EF"/>
    <w:rsid w:val="00A42C5C"/>
    <w:rsid w:val="00A452A4"/>
    <w:rsid w:val="00A45532"/>
    <w:rsid w:val="00A45BE4"/>
    <w:rsid w:val="00A47B9C"/>
    <w:rsid w:val="00A50854"/>
    <w:rsid w:val="00A51C7B"/>
    <w:rsid w:val="00A51DD2"/>
    <w:rsid w:val="00A524B7"/>
    <w:rsid w:val="00A535D8"/>
    <w:rsid w:val="00A570BD"/>
    <w:rsid w:val="00A579A6"/>
    <w:rsid w:val="00A6022A"/>
    <w:rsid w:val="00A61434"/>
    <w:rsid w:val="00A62D76"/>
    <w:rsid w:val="00A630B6"/>
    <w:rsid w:val="00A63A1A"/>
    <w:rsid w:val="00A66AAC"/>
    <w:rsid w:val="00A71F3B"/>
    <w:rsid w:val="00A73192"/>
    <w:rsid w:val="00A73AF4"/>
    <w:rsid w:val="00A77E2C"/>
    <w:rsid w:val="00A77F98"/>
    <w:rsid w:val="00A80AB5"/>
    <w:rsid w:val="00A81446"/>
    <w:rsid w:val="00A81D0F"/>
    <w:rsid w:val="00A83704"/>
    <w:rsid w:val="00A837FA"/>
    <w:rsid w:val="00A843B7"/>
    <w:rsid w:val="00A85CB2"/>
    <w:rsid w:val="00A87516"/>
    <w:rsid w:val="00A8759C"/>
    <w:rsid w:val="00A91BAF"/>
    <w:rsid w:val="00A92107"/>
    <w:rsid w:val="00A92714"/>
    <w:rsid w:val="00A92D7E"/>
    <w:rsid w:val="00A931CC"/>
    <w:rsid w:val="00A9424E"/>
    <w:rsid w:val="00A955B2"/>
    <w:rsid w:val="00AA148F"/>
    <w:rsid w:val="00AA14E9"/>
    <w:rsid w:val="00AA391E"/>
    <w:rsid w:val="00AA4B9B"/>
    <w:rsid w:val="00AA6990"/>
    <w:rsid w:val="00AA73DC"/>
    <w:rsid w:val="00AB038E"/>
    <w:rsid w:val="00AB1830"/>
    <w:rsid w:val="00AB2AEE"/>
    <w:rsid w:val="00AB2C8C"/>
    <w:rsid w:val="00AB3EF8"/>
    <w:rsid w:val="00AB62CC"/>
    <w:rsid w:val="00AB6740"/>
    <w:rsid w:val="00AC1224"/>
    <w:rsid w:val="00AC18BF"/>
    <w:rsid w:val="00AC37B6"/>
    <w:rsid w:val="00AC3949"/>
    <w:rsid w:val="00AC3965"/>
    <w:rsid w:val="00AC3FFE"/>
    <w:rsid w:val="00AC4FB1"/>
    <w:rsid w:val="00AC5CAD"/>
    <w:rsid w:val="00AC5D27"/>
    <w:rsid w:val="00AC5E04"/>
    <w:rsid w:val="00AC6034"/>
    <w:rsid w:val="00AC69E2"/>
    <w:rsid w:val="00AC7983"/>
    <w:rsid w:val="00AC7CFB"/>
    <w:rsid w:val="00AD140E"/>
    <w:rsid w:val="00AD573B"/>
    <w:rsid w:val="00AD7759"/>
    <w:rsid w:val="00AE1A97"/>
    <w:rsid w:val="00AE1E11"/>
    <w:rsid w:val="00AE5873"/>
    <w:rsid w:val="00AE64BB"/>
    <w:rsid w:val="00AE6D06"/>
    <w:rsid w:val="00AE735A"/>
    <w:rsid w:val="00AE7C27"/>
    <w:rsid w:val="00AF1DDD"/>
    <w:rsid w:val="00AF24EC"/>
    <w:rsid w:val="00AF26E1"/>
    <w:rsid w:val="00AF2D71"/>
    <w:rsid w:val="00AF41D5"/>
    <w:rsid w:val="00AF4465"/>
    <w:rsid w:val="00B01474"/>
    <w:rsid w:val="00B037C5"/>
    <w:rsid w:val="00B049B8"/>
    <w:rsid w:val="00B05061"/>
    <w:rsid w:val="00B052F3"/>
    <w:rsid w:val="00B059EC"/>
    <w:rsid w:val="00B130D2"/>
    <w:rsid w:val="00B16975"/>
    <w:rsid w:val="00B16EE4"/>
    <w:rsid w:val="00B17170"/>
    <w:rsid w:val="00B173C0"/>
    <w:rsid w:val="00B17FA3"/>
    <w:rsid w:val="00B213E3"/>
    <w:rsid w:val="00B21EA0"/>
    <w:rsid w:val="00B226AE"/>
    <w:rsid w:val="00B22D2A"/>
    <w:rsid w:val="00B240F2"/>
    <w:rsid w:val="00B2440B"/>
    <w:rsid w:val="00B2453A"/>
    <w:rsid w:val="00B247CD"/>
    <w:rsid w:val="00B24E86"/>
    <w:rsid w:val="00B25F04"/>
    <w:rsid w:val="00B26CCA"/>
    <w:rsid w:val="00B273D9"/>
    <w:rsid w:val="00B275E4"/>
    <w:rsid w:val="00B32EE7"/>
    <w:rsid w:val="00B32F0B"/>
    <w:rsid w:val="00B3725D"/>
    <w:rsid w:val="00B37343"/>
    <w:rsid w:val="00B37476"/>
    <w:rsid w:val="00B419B1"/>
    <w:rsid w:val="00B41F76"/>
    <w:rsid w:val="00B43F02"/>
    <w:rsid w:val="00B45885"/>
    <w:rsid w:val="00B46A2D"/>
    <w:rsid w:val="00B47975"/>
    <w:rsid w:val="00B518FB"/>
    <w:rsid w:val="00B51915"/>
    <w:rsid w:val="00B5191F"/>
    <w:rsid w:val="00B527C7"/>
    <w:rsid w:val="00B5294C"/>
    <w:rsid w:val="00B530B5"/>
    <w:rsid w:val="00B537F5"/>
    <w:rsid w:val="00B553DE"/>
    <w:rsid w:val="00B620B7"/>
    <w:rsid w:val="00B620FB"/>
    <w:rsid w:val="00B631EA"/>
    <w:rsid w:val="00B63975"/>
    <w:rsid w:val="00B63CB5"/>
    <w:rsid w:val="00B64506"/>
    <w:rsid w:val="00B64743"/>
    <w:rsid w:val="00B72068"/>
    <w:rsid w:val="00B7289B"/>
    <w:rsid w:val="00B741FD"/>
    <w:rsid w:val="00B747F0"/>
    <w:rsid w:val="00B75C76"/>
    <w:rsid w:val="00B75FAD"/>
    <w:rsid w:val="00B7744C"/>
    <w:rsid w:val="00B81D79"/>
    <w:rsid w:val="00B82163"/>
    <w:rsid w:val="00B83B95"/>
    <w:rsid w:val="00B8504F"/>
    <w:rsid w:val="00B85399"/>
    <w:rsid w:val="00B854A8"/>
    <w:rsid w:val="00B907CC"/>
    <w:rsid w:val="00B90D49"/>
    <w:rsid w:val="00B911BA"/>
    <w:rsid w:val="00B92F0B"/>
    <w:rsid w:val="00B9392B"/>
    <w:rsid w:val="00B93D21"/>
    <w:rsid w:val="00B9457A"/>
    <w:rsid w:val="00B94D5B"/>
    <w:rsid w:val="00B96559"/>
    <w:rsid w:val="00BA2C79"/>
    <w:rsid w:val="00BA4C06"/>
    <w:rsid w:val="00BA5B78"/>
    <w:rsid w:val="00BA6D4E"/>
    <w:rsid w:val="00BB0F46"/>
    <w:rsid w:val="00BB32A2"/>
    <w:rsid w:val="00BB5337"/>
    <w:rsid w:val="00BB5B83"/>
    <w:rsid w:val="00BB6E69"/>
    <w:rsid w:val="00BB7C52"/>
    <w:rsid w:val="00BC148C"/>
    <w:rsid w:val="00BC17D5"/>
    <w:rsid w:val="00BC2021"/>
    <w:rsid w:val="00BC236E"/>
    <w:rsid w:val="00BC2559"/>
    <w:rsid w:val="00BC27D2"/>
    <w:rsid w:val="00BC36F2"/>
    <w:rsid w:val="00BC399D"/>
    <w:rsid w:val="00BC42C5"/>
    <w:rsid w:val="00BC51FE"/>
    <w:rsid w:val="00BC548F"/>
    <w:rsid w:val="00BC5F9D"/>
    <w:rsid w:val="00BD25AF"/>
    <w:rsid w:val="00BD438F"/>
    <w:rsid w:val="00BD726C"/>
    <w:rsid w:val="00BD79D7"/>
    <w:rsid w:val="00BE1C17"/>
    <w:rsid w:val="00BE1E3B"/>
    <w:rsid w:val="00BE2115"/>
    <w:rsid w:val="00BE3008"/>
    <w:rsid w:val="00BE497A"/>
    <w:rsid w:val="00BE5980"/>
    <w:rsid w:val="00BE7672"/>
    <w:rsid w:val="00BE7FB7"/>
    <w:rsid w:val="00BF20CA"/>
    <w:rsid w:val="00BF3662"/>
    <w:rsid w:val="00BF3E8F"/>
    <w:rsid w:val="00BF41F1"/>
    <w:rsid w:val="00BF525F"/>
    <w:rsid w:val="00BF66B2"/>
    <w:rsid w:val="00C03793"/>
    <w:rsid w:val="00C051D6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17052"/>
    <w:rsid w:val="00C20277"/>
    <w:rsid w:val="00C20D89"/>
    <w:rsid w:val="00C2143C"/>
    <w:rsid w:val="00C21901"/>
    <w:rsid w:val="00C219CA"/>
    <w:rsid w:val="00C2215F"/>
    <w:rsid w:val="00C24160"/>
    <w:rsid w:val="00C24684"/>
    <w:rsid w:val="00C255AF"/>
    <w:rsid w:val="00C268C9"/>
    <w:rsid w:val="00C27336"/>
    <w:rsid w:val="00C27D66"/>
    <w:rsid w:val="00C33E9D"/>
    <w:rsid w:val="00C33FD3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2FB9"/>
    <w:rsid w:val="00C5542F"/>
    <w:rsid w:val="00C55C9B"/>
    <w:rsid w:val="00C566ED"/>
    <w:rsid w:val="00C60990"/>
    <w:rsid w:val="00C6113C"/>
    <w:rsid w:val="00C6352D"/>
    <w:rsid w:val="00C63DEA"/>
    <w:rsid w:val="00C64618"/>
    <w:rsid w:val="00C659B3"/>
    <w:rsid w:val="00C66E3B"/>
    <w:rsid w:val="00C67029"/>
    <w:rsid w:val="00C6799B"/>
    <w:rsid w:val="00C70C7B"/>
    <w:rsid w:val="00C72168"/>
    <w:rsid w:val="00C730DA"/>
    <w:rsid w:val="00C74256"/>
    <w:rsid w:val="00C74F49"/>
    <w:rsid w:val="00C75858"/>
    <w:rsid w:val="00C7652A"/>
    <w:rsid w:val="00C80DF9"/>
    <w:rsid w:val="00C829B6"/>
    <w:rsid w:val="00C8396C"/>
    <w:rsid w:val="00C83E50"/>
    <w:rsid w:val="00C84257"/>
    <w:rsid w:val="00C86337"/>
    <w:rsid w:val="00C8770D"/>
    <w:rsid w:val="00C922E2"/>
    <w:rsid w:val="00C9363E"/>
    <w:rsid w:val="00C93D28"/>
    <w:rsid w:val="00C94226"/>
    <w:rsid w:val="00C942C5"/>
    <w:rsid w:val="00C949F3"/>
    <w:rsid w:val="00C968EE"/>
    <w:rsid w:val="00CA3653"/>
    <w:rsid w:val="00CA3E58"/>
    <w:rsid w:val="00CA4D3C"/>
    <w:rsid w:val="00CA5B29"/>
    <w:rsid w:val="00CA66C5"/>
    <w:rsid w:val="00CA6DB7"/>
    <w:rsid w:val="00CB4248"/>
    <w:rsid w:val="00CB6935"/>
    <w:rsid w:val="00CB6B23"/>
    <w:rsid w:val="00CC4469"/>
    <w:rsid w:val="00CC4F3A"/>
    <w:rsid w:val="00CC67FA"/>
    <w:rsid w:val="00CC7ED0"/>
    <w:rsid w:val="00CD0ADA"/>
    <w:rsid w:val="00CD219E"/>
    <w:rsid w:val="00CD2882"/>
    <w:rsid w:val="00CD3915"/>
    <w:rsid w:val="00CD4541"/>
    <w:rsid w:val="00CD6007"/>
    <w:rsid w:val="00CD6CC6"/>
    <w:rsid w:val="00CD730A"/>
    <w:rsid w:val="00CD750D"/>
    <w:rsid w:val="00CE2FBF"/>
    <w:rsid w:val="00CE37CF"/>
    <w:rsid w:val="00CE3880"/>
    <w:rsid w:val="00CE3FF2"/>
    <w:rsid w:val="00CE479C"/>
    <w:rsid w:val="00CE657A"/>
    <w:rsid w:val="00CE66C3"/>
    <w:rsid w:val="00CF1121"/>
    <w:rsid w:val="00CF3B4F"/>
    <w:rsid w:val="00CF48BC"/>
    <w:rsid w:val="00CF49B7"/>
    <w:rsid w:val="00CF4D6A"/>
    <w:rsid w:val="00D02B1A"/>
    <w:rsid w:val="00D0474A"/>
    <w:rsid w:val="00D04884"/>
    <w:rsid w:val="00D057F0"/>
    <w:rsid w:val="00D1091F"/>
    <w:rsid w:val="00D1096E"/>
    <w:rsid w:val="00D113F4"/>
    <w:rsid w:val="00D12772"/>
    <w:rsid w:val="00D12D4A"/>
    <w:rsid w:val="00D15A99"/>
    <w:rsid w:val="00D15D66"/>
    <w:rsid w:val="00D174D0"/>
    <w:rsid w:val="00D21526"/>
    <w:rsid w:val="00D21A2E"/>
    <w:rsid w:val="00D23445"/>
    <w:rsid w:val="00D23E17"/>
    <w:rsid w:val="00D24DAF"/>
    <w:rsid w:val="00D24E94"/>
    <w:rsid w:val="00D25A89"/>
    <w:rsid w:val="00D25F31"/>
    <w:rsid w:val="00D2657C"/>
    <w:rsid w:val="00D2659D"/>
    <w:rsid w:val="00D30E08"/>
    <w:rsid w:val="00D30E58"/>
    <w:rsid w:val="00D311DD"/>
    <w:rsid w:val="00D32EF1"/>
    <w:rsid w:val="00D341BB"/>
    <w:rsid w:val="00D36703"/>
    <w:rsid w:val="00D37EEC"/>
    <w:rsid w:val="00D415C7"/>
    <w:rsid w:val="00D42640"/>
    <w:rsid w:val="00D440B4"/>
    <w:rsid w:val="00D445F3"/>
    <w:rsid w:val="00D50C5C"/>
    <w:rsid w:val="00D50DF7"/>
    <w:rsid w:val="00D526E0"/>
    <w:rsid w:val="00D53512"/>
    <w:rsid w:val="00D53568"/>
    <w:rsid w:val="00D53ADE"/>
    <w:rsid w:val="00D53B8B"/>
    <w:rsid w:val="00D547F3"/>
    <w:rsid w:val="00D54820"/>
    <w:rsid w:val="00D54989"/>
    <w:rsid w:val="00D61893"/>
    <w:rsid w:val="00D61EAA"/>
    <w:rsid w:val="00D63F86"/>
    <w:rsid w:val="00D642F2"/>
    <w:rsid w:val="00D6537E"/>
    <w:rsid w:val="00D65DA8"/>
    <w:rsid w:val="00D662DD"/>
    <w:rsid w:val="00D66E47"/>
    <w:rsid w:val="00D67B3B"/>
    <w:rsid w:val="00D7035A"/>
    <w:rsid w:val="00D719F8"/>
    <w:rsid w:val="00D72518"/>
    <w:rsid w:val="00D73DA7"/>
    <w:rsid w:val="00D73E9F"/>
    <w:rsid w:val="00D7779C"/>
    <w:rsid w:val="00D77B3E"/>
    <w:rsid w:val="00D77C84"/>
    <w:rsid w:val="00D82F06"/>
    <w:rsid w:val="00D84118"/>
    <w:rsid w:val="00D84594"/>
    <w:rsid w:val="00D8525A"/>
    <w:rsid w:val="00D87008"/>
    <w:rsid w:val="00D87430"/>
    <w:rsid w:val="00D87C34"/>
    <w:rsid w:val="00D911D7"/>
    <w:rsid w:val="00D919FC"/>
    <w:rsid w:val="00D92CE7"/>
    <w:rsid w:val="00D94814"/>
    <w:rsid w:val="00D9553D"/>
    <w:rsid w:val="00D96EC8"/>
    <w:rsid w:val="00D97217"/>
    <w:rsid w:val="00D97594"/>
    <w:rsid w:val="00D97878"/>
    <w:rsid w:val="00D97B66"/>
    <w:rsid w:val="00DA009E"/>
    <w:rsid w:val="00DA0C3B"/>
    <w:rsid w:val="00DA12D4"/>
    <w:rsid w:val="00DA24DF"/>
    <w:rsid w:val="00DA2CA2"/>
    <w:rsid w:val="00DA2FE1"/>
    <w:rsid w:val="00DA360C"/>
    <w:rsid w:val="00DA40E8"/>
    <w:rsid w:val="00DA6B22"/>
    <w:rsid w:val="00DA6FA0"/>
    <w:rsid w:val="00DB0642"/>
    <w:rsid w:val="00DB146F"/>
    <w:rsid w:val="00DB1FC1"/>
    <w:rsid w:val="00DB2E85"/>
    <w:rsid w:val="00DB40F3"/>
    <w:rsid w:val="00DB638B"/>
    <w:rsid w:val="00DB6F23"/>
    <w:rsid w:val="00DC1FA0"/>
    <w:rsid w:val="00DC4370"/>
    <w:rsid w:val="00DC58E4"/>
    <w:rsid w:val="00DC7943"/>
    <w:rsid w:val="00DD1852"/>
    <w:rsid w:val="00DD3AB6"/>
    <w:rsid w:val="00DD4031"/>
    <w:rsid w:val="00DD55B8"/>
    <w:rsid w:val="00DD55C8"/>
    <w:rsid w:val="00DE1DC7"/>
    <w:rsid w:val="00DE377A"/>
    <w:rsid w:val="00DE54CF"/>
    <w:rsid w:val="00DE5652"/>
    <w:rsid w:val="00DE5693"/>
    <w:rsid w:val="00DE5851"/>
    <w:rsid w:val="00DE6DD8"/>
    <w:rsid w:val="00DF1D37"/>
    <w:rsid w:val="00DF5FE1"/>
    <w:rsid w:val="00DF75C1"/>
    <w:rsid w:val="00DF7D0D"/>
    <w:rsid w:val="00E0184F"/>
    <w:rsid w:val="00E027ED"/>
    <w:rsid w:val="00E02DDE"/>
    <w:rsid w:val="00E02FEF"/>
    <w:rsid w:val="00E03E2B"/>
    <w:rsid w:val="00E0455C"/>
    <w:rsid w:val="00E04D3B"/>
    <w:rsid w:val="00E052E4"/>
    <w:rsid w:val="00E062D2"/>
    <w:rsid w:val="00E06619"/>
    <w:rsid w:val="00E06C22"/>
    <w:rsid w:val="00E12D15"/>
    <w:rsid w:val="00E14303"/>
    <w:rsid w:val="00E146F7"/>
    <w:rsid w:val="00E156D9"/>
    <w:rsid w:val="00E16484"/>
    <w:rsid w:val="00E21707"/>
    <w:rsid w:val="00E21D09"/>
    <w:rsid w:val="00E21F88"/>
    <w:rsid w:val="00E22108"/>
    <w:rsid w:val="00E222DF"/>
    <w:rsid w:val="00E22665"/>
    <w:rsid w:val="00E22D40"/>
    <w:rsid w:val="00E24C6A"/>
    <w:rsid w:val="00E26495"/>
    <w:rsid w:val="00E26DB2"/>
    <w:rsid w:val="00E32927"/>
    <w:rsid w:val="00E335ED"/>
    <w:rsid w:val="00E339CE"/>
    <w:rsid w:val="00E34D09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03EC"/>
    <w:rsid w:val="00E618F4"/>
    <w:rsid w:val="00E6269E"/>
    <w:rsid w:val="00E63BCF"/>
    <w:rsid w:val="00E65667"/>
    <w:rsid w:val="00E67551"/>
    <w:rsid w:val="00E677A8"/>
    <w:rsid w:val="00E7000B"/>
    <w:rsid w:val="00E700EA"/>
    <w:rsid w:val="00E70892"/>
    <w:rsid w:val="00E72B36"/>
    <w:rsid w:val="00E73B08"/>
    <w:rsid w:val="00E73FB2"/>
    <w:rsid w:val="00E75769"/>
    <w:rsid w:val="00E76E98"/>
    <w:rsid w:val="00E81687"/>
    <w:rsid w:val="00E823B8"/>
    <w:rsid w:val="00E8251D"/>
    <w:rsid w:val="00E8598C"/>
    <w:rsid w:val="00E861C0"/>
    <w:rsid w:val="00E90AFC"/>
    <w:rsid w:val="00E92182"/>
    <w:rsid w:val="00E9455D"/>
    <w:rsid w:val="00E9543F"/>
    <w:rsid w:val="00E95762"/>
    <w:rsid w:val="00E95BC8"/>
    <w:rsid w:val="00E95F71"/>
    <w:rsid w:val="00E96EA8"/>
    <w:rsid w:val="00E96F9C"/>
    <w:rsid w:val="00E976C1"/>
    <w:rsid w:val="00E97D75"/>
    <w:rsid w:val="00EA0943"/>
    <w:rsid w:val="00EA3AB3"/>
    <w:rsid w:val="00EA3D64"/>
    <w:rsid w:val="00EA433F"/>
    <w:rsid w:val="00EA4A92"/>
    <w:rsid w:val="00EA4FC8"/>
    <w:rsid w:val="00EA70A1"/>
    <w:rsid w:val="00EB02E4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176E"/>
    <w:rsid w:val="00ED2BFE"/>
    <w:rsid w:val="00ED2F0D"/>
    <w:rsid w:val="00ED2F7C"/>
    <w:rsid w:val="00ED391F"/>
    <w:rsid w:val="00ED52C6"/>
    <w:rsid w:val="00ED59B5"/>
    <w:rsid w:val="00ED5E09"/>
    <w:rsid w:val="00ED5F2A"/>
    <w:rsid w:val="00EE0400"/>
    <w:rsid w:val="00EE0408"/>
    <w:rsid w:val="00EE2703"/>
    <w:rsid w:val="00EE343A"/>
    <w:rsid w:val="00EE35AE"/>
    <w:rsid w:val="00EE3D08"/>
    <w:rsid w:val="00EE4D82"/>
    <w:rsid w:val="00EF0BC4"/>
    <w:rsid w:val="00EF0E26"/>
    <w:rsid w:val="00EF277E"/>
    <w:rsid w:val="00EF46E1"/>
    <w:rsid w:val="00EF4C99"/>
    <w:rsid w:val="00EF77C4"/>
    <w:rsid w:val="00EF78F9"/>
    <w:rsid w:val="00F00375"/>
    <w:rsid w:val="00F01666"/>
    <w:rsid w:val="00F0243F"/>
    <w:rsid w:val="00F02D5C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172C5"/>
    <w:rsid w:val="00F179BE"/>
    <w:rsid w:val="00F20B3F"/>
    <w:rsid w:val="00F22180"/>
    <w:rsid w:val="00F23376"/>
    <w:rsid w:val="00F23D18"/>
    <w:rsid w:val="00F23E44"/>
    <w:rsid w:val="00F24E45"/>
    <w:rsid w:val="00F26B15"/>
    <w:rsid w:val="00F30EA2"/>
    <w:rsid w:val="00F31B56"/>
    <w:rsid w:val="00F31EDF"/>
    <w:rsid w:val="00F33DC4"/>
    <w:rsid w:val="00F346A2"/>
    <w:rsid w:val="00F34990"/>
    <w:rsid w:val="00F36A99"/>
    <w:rsid w:val="00F40612"/>
    <w:rsid w:val="00F40720"/>
    <w:rsid w:val="00F40CE0"/>
    <w:rsid w:val="00F421E8"/>
    <w:rsid w:val="00F4274A"/>
    <w:rsid w:val="00F43500"/>
    <w:rsid w:val="00F43B3E"/>
    <w:rsid w:val="00F467F8"/>
    <w:rsid w:val="00F46C70"/>
    <w:rsid w:val="00F47FAA"/>
    <w:rsid w:val="00F525A1"/>
    <w:rsid w:val="00F529A8"/>
    <w:rsid w:val="00F52A01"/>
    <w:rsid w:val="00F53F23"/>
    <w:rsid w:val="00F542C3"/>
    <w:rsid w:val="00F54664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0786"/>
    <w:rsid w:val="00F714E3"/>
    <w:rsid w:val="00F71C4B"/>
    <w:rsid w:val="00F746BD"/>
    <w:rsid w:val="00F74D74"/>
    <w:rsid w:val="00F75633"/>
    <w:rsid w:val="00F75C3B"/>
    <w:rsid w:val="00F75F0F"/>
    <w:rsid w:val="00F76305"/>
    <w:rsid w:val="00F769E8"/>
    <w:rsid w:val="00F76D60"/>
    <w:rsid w:val="00F83336"/>
    <w:rsid w:val="00F90BE5"/>
    <w:rsid w:val="00F90E23"/>
    <w:rsid w:val="00F920AA"/>
    <w:rsid w:val="00F926DD"/>
    <w:rsid w:val="00F92FB9"/>
    <w:rsid w:val="00F96C0B"/>
    <w:rsid w:val="00F97026"/>
    <w:rsid w:val="00F97065"/>
    <w:rsid w:val="00FA04F4"/>
    <w:rsid w:val="00FA1536"/>
    <w:rsid w:val="00FA16CF"/>
    <w:rsid w:val="00FA3B17"/>
    <w:rsid w:val="00FA4B31"/>
    <w:rsid w:val="00FA5874"/>
    <w:rsid w:val="00FA5E92"/>
    <w:rsid w:val="00FA6C3F"/>
    <w:rsid w:val="00FA77D0"/>
    <w:rsid w:val="00FA7AAB"/>
    <w:rsid w:val="00FB0648"/>
    <w:rsid w:val="00FB0842"/>
    <w:rsid w:val="00FB1AA1"/>
    <w:rsid w:val="00FB1B4E"/>
    <w:rsid w:val="00FB33CA"/>
    <w:rsid w:val="00FB5542"/>
    <w:rsid w:val="00FB7287"/>
    <w:rsid w:val="00FB7641"/>
    <w:rsid w:val="00FB7FE9"/>
    <w:rsid w:val="00FC06A7"/>
    <w:rsid w:val="00FC06B3"/>
    <w:rsid w:val="00FC1DBC"/>
    <w:rsid w:val="00FC2249"/>
    <w:rsid w:val="00FC2C7F"/>
    <w:rsid w:val="00FC2E3F"/>
    <w:rsid w:val="00FC35AA"/>
    <w:rsid w:val="00FC4226"/>
    <w:rsid w:val="00FC44E0"/>
    <w:rsid w:val="00FC5D51"/>
    <w:rsid w:val="00FC6698"/>
    <w:rsid w:val="00FC7E7D"/>
    <w:rsid w:val="00FD0CBB"/>
    <w:rsid w:val="00FD1777"/>
    <w:rsid w:val="00FD1E17"/>
    <w:rsid w:val="00FD223A"/>
    <w:rsid w:val="00FD357F"/>
    <w:rsid w:val="00FD36A2"/>
    <w:rsid w:val="00FD3DDD"/>
    <w:rsid w:val="00FD56C5"/>
    <w:rsid w:val="00FD655B"/>
    <w:rsid w:val="00FD7292"/>
    <w:rsid w:val="00FD7495"/>
    <w:rsid w:val="00FD799A"/>
    <w:rsid w:val="00FE0E60"/>
    <w:rsid w:val="00FE23F2"/>
    <w:rsid w:val="00FE3133"/>
    <w:rsid w:val="00FE5B47"/>
    <w:rsid w:val="00FE6144"/>
    <w:rsid w:val="00FE6689"/>
    <w:rsid w:val="00FE7F6B"/>
    <w:rsid w:val="00FF070D"/>
    <w:rsid w:val="00FF1007"/>
    <w:rsid w:val="00FF11CB"/>
    <w:rsid w:val="00FF2D8A"/>
    <w:rsid w:val="00FF3FF3"/>
    <w:rsid w:val="00FF453F"/>
    <w:rsid w:val="00FF4AF5"/>
    <w:rsid w:val="00FF5802"/>
    <w:rsid w:val="00FF5E6A"/>
    <w:rsid w:val="00FF679A"/>
    <w:rsid w:val="00FF6AE9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36A2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D174D0"/>
    <w:pPr>
      <w:keepNext/>
      <w:keepLines/>
      <w:numPr>
        <w:numId w:val="5"/>
      </w:numPr>
      <w:tabs>
        <w:tab w:val="left" w:pos="1021"/>
      </w:tabs>
      <w:spacing w:before="120" w:after="120"/>
      <w:ind w:left="0" w:firstLine="720"/>
      <w:jc w:val="left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D174D0"/>
    <w:pPr>
      <w:keepNext/>
      <w:keepLines/>
      <w:numPr>
        <w:ilvl w:val="1"/>
        <w:numId w:val="5"/>
      </w:numPr>
      <w:tabs>
        <w:tab w:val="left" w:pos="1191"/>
      </w:tabs>
      <w:spacing w:before="120" w:after="120"/>
      <w:ind w:left="0" w:firstLine="72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31A2E"/>
    <w:pPr>
      <w:keepNext/>
      <w:keepLines/>
      <w:numPr>
        <w:ilvl w:val="2"/>
        <w:numId w:val="5"/>
      </w:numPr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31A2E"/>
    <w:pPr>
      <w:keepNext/>
      <w:keepLines/>
      <w:numPr>
        <w:ilvl w:val="3"/>
        <w:numId w:val="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31A2E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31A2E"/>
    <w:pPr>
      <w:keepNext/>
      <w:keepLines/>
      <w:numPr>
        <w:ilvl w:val="5"/>
        <w:numId w:val="5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31A2E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31A2E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31A2E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6D1271"/>
    <w:pPr>
      <w:spacing w:after="200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826EDE"/>
    <w:pPr>
      <w:ind w:left="720"/>
      <w:contextualSpacing/>
      <w:jc w:val="left"/>
    </w:pPr>
    <w:rPr>
      <w:rFonts w:cstheme="minorBidi"/>
      <w:color w:val="000000" w:themeColor="text1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D174D0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D174D0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 w:val="0"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  <w:style w:type="character" w:styleId="af6">
    <w:name w:val="FollowedHyperlink"/>
    <w:basedOn w:val="a0"/>
    <w:uiPriority w:val="99"/>
    <w:semiHidden/>
    <w:unhideWhenUsed/>
    <w:rsid w:val="003C2EB9"/>
    <w:rPr>
      <w:color w:val="954F72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9"/>
    <w:semiHidden/>
    <w:rsid w:val="00331A2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331A2E"/>
    <w:rPr>
      <w:rFonts w:asciiTheme="majorHAnsi" w:eastAsiaTheme="majorEastAsia" w:hAnsiTheme="majorHAnsi" w:cstheme="majorBidi"/>
      <w:i/>
      <w:iCs/>
      <w:color w:val="2F5496" w:themeColor="accent1" w:themeShade="BF"/>
      <w:szCs w:val="20"/>
    </w:rPr>
  </w:style>
  <w:style w:type="character" w:customStyle="1" w:styleId="50">
    <w:name w:val="Заголовок 5 Знак"/>
    <w:basedOn w:val="a0"/>
    <w:link w:val="5"/>
    <w:uiPriority w:val="9"/>
    <w:semiHidden/>
    <w:rsid w:val="00331A2E"/>
    <w:rPr>
      <w:rFonts w:asciiTheme="majorHAnsi" w:eastAsiaTheme="majorEastAsia" w:hAnsiTheme="majorHAnsi" w:cstheme="majorBidi"/>
      <w:color w:val="2F5496" w:themeColor="accent1" w:themeShade="BF"/>
      <w:szCs w:val="20"/>
    </w:rPr>
  </w:style>
  <w:style w:type="character" w:customStyle="1" w:styleId="60">
    <w:name w:val="Заголовок 6 Знак"/>
    <w:basedOn w:val="a0"/>
    <w:link w:val="6"/>
    <w:uiPriority w:val="9"/>
    <w:semiHidden/>
    <w:rsid w:val="00331A2E"/>
    <w:rPr>
      <w:rFonts w:asciiTheme="majorHAnsi" w:eastAsiaTheme="majorEastAsia" w:hAnsiTheme="majorHAnsi" w:cstheme="majorBidi"/>
      <w:color w:val="1F3763" w:themeColor="accent1" w:themeShade="7F"/>
      <w:szCs w:val="20"/>
    </w:rPr>
  </w:style>
  <w:style w:type="character" w:customStyle="1" w:styleId="70">
    <w:name w:val="Заголовок 7 Знак"/>
    <w:basedOn w:val="a0"/>
    <w:link w:val="7"/>
    <w:uiPriority w:val="9"/>
    <w:semiHidden/>
    <w:rsid w:val="00331A2E"/>
    <w:rPr>
      <w:rFonts w:asciiTheme="majorHAnsi" w:eastAsiaTheme="majorEastAsia" w:hAnsiTheme="majorHAnsi" w:cstheme="majorBidi"/>
      <w:i/>
      <w:iCs/>
      <w:color w:val="1F3763" w:themeColor="accent1" w:themeShade="7F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rsid w:val="00331A2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331A2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70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5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23386">
          <w:marLeft w:val="210"/>
          <w:marRight w:val="21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589907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6669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965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38235948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8681382">
          <w:marLeft w:val="210"/>
          <w:marRight w:val="21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3498809">
              <w:marLeft w:val="210"/>
              <w:marRight w:val="21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03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7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8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4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hyperlink" Target="https://www.ti.com/lit/ds/symlink/tps2640.pdf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s://www.rezonit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www.st.com/resource/en/reference_manual/dm00031020-stm32f405415-stm32f407417-stm32f427437-and-stm32f429439-advanced-armbased-32bit-mcus-stmicroelectronics.pdf" TargetMode="External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www.st.com/resource/en/datasheet/stm32f407vg.pdf" TargetMode="External"/><Relationship Id="rId20" Type="http://schemas.openxmlformats.org/officeDocument/2006/relationships/hyperlink" Target="https://www.ti.com/lit/ds/symlink/max3232.pdf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6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hyperlink" Target="https://www.ti.com/lit/ds/symlink/tpsm84209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https://www.mouser.com/" TargetMode="External"/><Relationship Id="rId27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43</TotalTime>
  <Pages>23</Pages>
  <Words>2939</Words>
  <Characters>16757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27</cp:revision>
  <cp:lastPrinted>2021-01-17T14:12:00Z</cp:lastPrinted>
  <dcterms:created xsi:type="dcterms:W3CDTF">2018-05-02T14:24:00Z</dcterms:created>
  <dcterms:modified xsi:type="dcterms:W3CDTF">2021-05-05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